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76D9" w:rsidRPr="00346535" w:rsidRDefault="00A576D9" w:rsidP="00A576D9">
      <w:pPr>
        <w:jc w:val="center"/>
        <w:rPr>
          <w:b/>
          <w:bCs/>
          <w:sz w:val="28"/>
          <w:szCs w:val="28"/>
        </w:rPr>
      </w:pPr>
      <w:r w:rsidRPr="00346535">
        <w:rPr>
          <w:b/>
          <w:bCs/>
          <w:sz w:val="28"/>
          <w:szCs w:val="28"/>
        </w:rPr>
        <w:t>Physics 30 – Lesson 18</w:t>
      </w:r>
    </w:p>
    <w:p w:rsidR="00A576D9" w:rsidRPr="00346535" w:rsidRDefault="00A576D9" w:rsidP="00A576D9">
      <w:pPr>
        <w:jc w:val="center"/>
        <w:rPr>
          <w:b/>
          <w:bCs/>
          <w:sz w:val="28"/>
          <w:szCs w:val="28"/>
        </w:rPr>
      </w:pPr>
      <w:r w:rsidRPr="00346535">
        <w:rPr>
          <w:b/>
          <w:bCs/>
          <w:sz w:val="28"/>
          <w:szCs w:val="28"/>
        </w:rPr>
        <w:t>Electric Current</w:t>
      </w:r>
    </w:p>
    <w:p w:rsidR="00A576D9" w:rsidRDefault="00A576D9" w:rsidP="00A576D9">
      <w:pPr>
        <w:jc w:val="right"/>
      </w:pPr>
      <w:r>
        <w:t>/33</w:t>
      </w:r>
    </w:p>
    <w:p w:rsidR="00A576D9" w:rsidRDefault="00A576D9" w:rsidP="00A576D9">
      <w:r>
        <w:t>1)</w:t>
      </w:r>
      <w:r w:rsidRPr="00A576D9">
        <w:t xml:space="preserve"> </w:t>
      </w:r>
    </w:p>
    <w:p w:rsidR="00A576D9" w:rsidRDefault="00A576D9" w:rsidP="00A576D9">
      <w:r>
        <w:t>/3</w:t>
      </w:r>
      <w:r>
        <w:tab/>
      </w:r>
      <w:r w:rsidRPr="00A576D9">
        <w:rPr>
          <w:position w:val="-70"/>
        </w:rPr>
        <w:object w:dxaOrig="1900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pt;height:85.95pt" o:ole="">
            <v:imagedata r:id="rId8" o:title=""/>
          </v:shape>
          <o:OLEObject Type="Embed" ProgID="Equation.DSMT4" ShapeID="_x0000_i1025" DrawAspect="Content" ObjectID="_1525692883" r:id="rId9"/>
        </w:object>
      </w:r>
    </w:p>
    <w:p w:rsidR="00A576D9" w:rsidRDefault="00A576D9"/>
    <w:p w:rsidR="00A576D9" w:rsidRDefault="00A576D9">
      <w:r>
        <w:t>2)</w:t>
      </w:r>
    </w:p>
    <w:p w:rsidR="00A576D9" w:rsidRDefault="00A576D9" w:rsidP="00A576D9">
      <w:r>
        <w:t>/3</w:t>
      </w:r>
      <w:r>
        <w:tab/>
      </w:r>
      <w:r w:rsidRPr="00A576D9">
        <w:rPr>
          <w:position w:val="-60"/>
        </w:rPr>
        <w:object w:dxaOrig="2580" w:dyaOrig="1180">
          <v:shape id="_x0000_i1026" type="#_x0000_t75" style="width:129pt;height:59pt" o:ole="">
            <v:imagedata r:id="rId10" o:title=""/>
          </v:shape>
          <o:OLEObject Type="Embed" ProgID="Equation.DSMT4" ShapeID="_x0000_i1026" DrawAspect="Content" ObjectID="_1525692884" r:id="rId11"/>
        </w:object>
      </w:r>
    </w:p>
    <w:p w:rsidR="00A576D9" w:rsidRDefault="00990C2D">
      <w:r>
        <w:rPr>
          <w:noProof/>
        </w:rPr>
        <w:pict>
          <v:shape id="_x0000_s2221" type="#_x0000_t75" style="position:absolute;margin-left:3in;margin-top:5.65pt;width:78.95pt;height:87pt;z-index:251657216">
            <v:imagedata r:id="rId12" o:title=""/>
            <w10:wrap side="left"/>
          </v:shape>
          <o:OLEObject Type="Embed" ProgID="Equation.DSMT4" ShapeID="_x0000_s2221" DrawAspect="Content" ObjectID="_1525692891" r:id="rId13"/>
        </w:pict>
      </w:r>
    </w:p>
    <w:p w:rsidR="00A576D9" w:rsidRDefault="00990C2D">
      <w:r>
        <w:rPr>
          <w:noProof/>
        </w:rPr>
        <w:pict>
          <v:shape id="_x0000_s2220" type="#_x0000_t75" style="position:absolute;margin-left:36pt;margin-top:.85pt;width:153pt;height:40pt;z-index:251656192">
            <v:imagedata r:id="rId14" o:title=""/>
            <w10:wrap side="left"/>
          </v:shape>
          <o:OLEObject Type="Embed" ProgID="Equation.DSMT4" ShapeID="_x0000_s2220" DrawAspect="Content" ObjectID="_1525692892" r:id="rId15"/>
        </w:pict>
      </w:r>
      <w:r w:rsidR="00A576D9">
        <w:t>3)</w:t>
      </w:r>
    </w:p>
    <w:p w:rsidR="00A576D9" w:rsidRDefault="00A576D9"/>
    <w:p w:rsidR="00A576D9" w:rsidRDefault="00A576D9">
      <w:r>
        <w:t>/3</w:t>
      </w:r>
    </w:p>
    <w:p w:rsidR="00A576D9" w:rsidRDefault="00A576D9"/>
    <w:p w:rsidR="00A576D9" w:rsidRDefault="00A576D9"/>
    <w:p w:rsidR="00A576D9" w:rsidRDefault="00A576D9"/>
    <w:p w:rsidR="00A576D9" w:rsidRDefault="00A576D9" w:rsidP="00A576D9"/>
    <w:p w:rsidR="00A576D9" w:rsidRDefault="00A576D9" w:rsidP="00A576D9">
      <w:r>
        <w:t>4)</w:t>
      </w:r>
    </w:p>
    <w:p w:rsidR="00A576D9" w:rsidRDefault="00A576D9" w:rsidP="00A576D9">
      <w:r>
        <w:t>/3</w:t>
      </w:r>
      <w:r>
        <w:tab/>
      </w:r>
      <w:r w:rsidRPr="00A576D9">
        <w:rPr>
          <w:position w:val="-66"/>
        </w:rPr>
        <w:object w:dxaOrig="1020" w:dyaOrig="1680">
          <v:shape id="_x0000_i1027" type="#_x0000_t75" style="width:51pt;height:84pt" o:ole="">
            <v:imagedata r:id="rId16" o:title=""/>
          </v:shape>
          <o:OLEObject Type="Embed" ProgID="Equation.DSMT4" ShapeID="_x0000_i1027" DrawAspect="Content" ObjectID="_1525692885" r:id="rId17"/>
        </w:object>
      </w:r>
    </w:p>
    <w:p w:rsidR="00A576D9" w:rsidRDefault="00A576D9" w:rsidP="00A576D9"/>
    <w:p w:rsidR="00A576D9" w:rsidRDefault="00990C2D" w:rsidP="00A576D9">
      <w:r>
        <w:rPr>
          <w:noProof/>
        </w:rPr>
        <w:pict>
          <v:shape id="_x0000_s2223" type="#_x0000_t75" style="position:absolute;margin-left:3in;margin-top:-.35pt;width:110pt;height:91pt;z-index:251659264">
            <v:imagedata r:id="rId18" o:title=""/>
            <w10:wrap side="left"/>
          </v:shape>
          <o:OLEObject Type="Embed" ProgID="Equation.DSMT4" ShapeID="_x0000_s2223" DrawAspect="Content" ObjectID="_1525692893" r:id="rId19"/>
        </w:pict>
      </w:r>
      <w:r>
        <w:rPr>
          <w:noProof/>
        </w:rPr>
        <w:pict>
          <v:shape id="_x0000_s2222" type="#_x0000_t75" style="position:absolute;margin-left:36pt;margin-top:8.65pt;width:69pt;height:52pt;z-index:251658240">
            <v:imagedata r:id="rId20" o:title=""/>
            <w10:wrap side="left"/>
          </v:shape>
          <o:OLEObject Type="Embed" ProgID="Equation.DSMT4" ShapeID="_x0000_s2222" DrawAspect="Content" ObjectID="_1525692894" r:id="rId21"/>
        </w:pict>
      </w:r>
      <w:r w:rsidR="00A576D9">
        <w:t>5)</w:t>
      </w:r>
    </w:p>
    <w:p w:rsidR="00A576D9" w:rsidRDefault="00A576D9" w:rsidP="00A576D9"/>
    <w:p w:rsidR="00A576D9" w:rsidRDefault="00A576D9" w:rsidP="00A576D9">
      <w:r>
        <w:t>/3</w:t>
      </w:r>
    </w:p>
    <w:p w:rsidR="00A576D9" w:rsidRDefault="00A576D9" w:rsidP="00A576D9"/>
    <w:p w:rsidR="00A576D9" w:rsidRDefault="00A576D9" w:rsidP="00A576D9"/>
    <w:p w:rsidR="00A576D9" w:rsidRDefault="00A576D9" w:rsidP="00A576D9"/>
    <w:p w:rsidR="00A576D9" w:rsidRDefault="00A576D9" w:rsidP="00A576D9"/>
    <w:p w:rsidR="00A576D9" w:rsidRDefault="00A576D9" w:rsidP="00A576D9">
      <w:r>
        <w:t>6)</w:t>
      </w:r>
    </w:p>
    <w:p w:rsidR="00A576D9" w:rsidRDefault="00A576D9" w:rsidP="00A576D9">
      <w:r>
        <w:t>/3</w:t>
      </w:r>
      <w:r>
        <w:tab/>
      </w:r>
      <w:r w:rsidRPr="00A576D9">
        <w:rPr>
          <w:position w:val="-66"/>
        </w:rPr>
        <w:object w:dxaOrig="1219" w:dyaOrig="1680">
          <v:shape id="_x0000_i1028" type="#_x0000_t75" style="width:60.95pt;height:84pt" o:ole="">
            <v:imagedata r:id="rId22" o:title=""/>
          </v:shape>
          <o:OLEObject Type="Embed" ProgID="Equation.DSMT4" ShapeID="_x0000_i1028" DrawAspect="Content" ObjectID="_1525692886" r:id="rId23"/>
        </w:object>
      </w:r>
    </w:p>
    <w:p w:rsidR="00A576D9" w:rsidRDefault="00A576D9" w:rsidP="00A576D9"/>
    <w:p w:rsidR="00A576D9" w:rsidRDefault="00A576D9" w:rsidP="00A576D9"/>
    <w:p w:rsidR="00664103" w:rsidRDefault="00664103">
      <w:r>
        <w:br w:type="page"/>
      </w:r>
    </w:p>
    <w:p w:rsidR="00A576D9" w:rsidRDefault="00A576D9" w:rsidP="00A576D9">
      <w:r>
        <w:lastRenderedPageBreak/>
        <w:t>7)</w:t>
      </w:r>
      <w:r w:rsidRPr="00A576D9">
        <w:t xml:space="preserve"> </w:t>
      </w:r>
    </w:p>
    <w:p w:rsidR="00A576D9" w:rsidRDefault="00A576D9" w:rsidP="00A576D9">
      <w:r>
        <w:t>/3</w:t>
      </w:r>
      <w:r>
        <w:tab/>
      </w:r>
      <w:r w:rsidRPr="00A576D9">
        <w:rPr>
          <w:position w:val="-66"/>
        </w:rPr>
        <w:object w:dxaOrig="999" w:dyaOrig="1680">
          <v:shape id="_x0000_i1029" type="#_x0000_t75" style="width:49.95pt;height:84pt" o:ole="">
            <v:imagedata r:id="rId24" o:title=""/>
          </v:shape>
          <o:OLEObject Type="Embed" ProgID="Equation.DSMT4" ShapeID="_x0000_i1029" DrawAspect="Content" ObjectID="_1525692887" r:id="rId25"/>
        </w:object>
      </w:r>
    </w:p>
    <w:p w:rsidR="00A576D9" w:rsidRDefault="00A576D9" w:rsidP="00A576D9"/>
    <w:p w:rsidR="00A576D9" w:rsidRDefault="00A576D9" w:rsidP="00A576D9">
      <w:r>
        <w:t>8)</w:t>
      </w:r>
      <w:r w:rsidRPr="00A576D9">
        <w:t xml:space="preserve"> </w:t>
      </w:r>
    </w:p>
    <w:p w:rsidR="00A576D9" w:rsidRDefault="00A576D9" w:rsidP="00A576D9">
      <w:r>
        <w:t>/3</w:t>
      </w:r>
      <w:r>
        <w:tab/>
      </w:r>
      <w:r w:rsidRPr="00A576D9">
        <w:rPr>
          <w:position w:val="-54"/>
        </w:rPr>
        <w:object w:dxaOrig="2860" w:dyaOrig="1140">
          <v:shape id="_x0000_i1030" type="#_x0000_t75" style="width:143pt;height:57pt" o:ole="">
            <v:imagedata r:id="rId26" o:title=""/>
          </v:shape>
          <o:OLEObject Type="Embed" ProgID="Equation.DSMT4" ShapeID="_x0000_i1030" DrawAspect="Content" ObjectID="_1525692888" r:id="rId27"/>
        </w:object>
      </w:r>
    </w:p>
    <w:p w:rsidR="00A576D9" w:rsidRDefault="00A576D9" w:rsidP="00A576D9"/>
    <w:p w:rsidR="00A576D9" w:rsidRDefault="00A576D9" w:rsidP="00A576D9"/>
    <w:p w:rsidR="00A576D9" w:rsidRDefault="00A576D9" w:rsidP="00A576D9">
      <w:r>
        <w:t>9)</w:t>
      </w:r>
    </w:p>
    <w:p w:rsidR="00A576D9" w:rsidRDefault="00A576D9" w:rsidP="00A576D9">
      <w:r>
        <w:t>/3</w:t>
      </w:r>
      <w:r>
        <w:tab/>
      </w:r>
      <w:r w:rsidRPr="00A576D9">
        <w:rPr>
          <w:position w:val="-70"/>
        </w:rPr>
        <w:object w:dxaOrig="999" w:dyaOrig="1719">
          <v:shape id="_x0000_i1031" type="#_x0000_t75" style="width:49.95pt;height:85.95pt" o:ole="">
            <v:imagedata r:id="rId28" o:title=""/>
          </v:shape>
          <o:OLEObject Type="Embed" ProgID="Equation.DSMT4" ShapeID="_x0000_i1031" DrawAspect="Content" ObjectID="_1525692889" r:id="rId29"/>
        </w:object>
      </w:r>
    </w:p>
    <w:p w:rsidR="00A576D9" w:rsidRDefault="00A576D9" w:rsidP="00A576D9"/>
    <w:p w:rsidR="00465E12" w:rsidRDefault="00A576D9" w:rsidP="00A576D9">
      <w:r>
        <w:t>10)</w:t>
      </w:r>
    </w:p>
    <w:p w:rsidR="00A576D9" w:rsidRDefault="00A576D9">
      <w:r>
        <w:t>/3</w:t>
      </w:r>
      <w:r>
        <w:tab/>
      </w:r>
      <w:r w:rsidRPr="00A576D9">
        <w:rPr>
          <w:position w:val="-54"/>
        </w:rPr>
        <w:object w:dxaOrig="1680" w:dyaOrig="1120">
          <v:shape id="_x0000_i1032" type="#_x0000_t75" style="width:84pt;height:56pt" o:ole="">
            <v:imagedata r:id="rId30" o:title=""/>
          </v:shape>
          <o:OLEObject Type="Embed" ProgID="Equation.DSMT4" ShapeID="_x0000_i1032" DrawAspect="Content" ObjectID="_1525692890" r:id="rId31"/>
        </w:object>
      </w:r>
    </w:p>
    <w:p w:rsidR="00A576D9" w:rsidRDefault="00A576D9"/>
    <w:p w:rsidR="00070DBA" w:rsidRDefault="00070DBA"/>
    <w:p w:rsidR="00A576D9" w:rsidRDefault="00A0201E"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40335</wp:posOffset>
                </wp:positionV>
                <wp:extent cx="2169160" cy="1415415"/>
                <wp:effectExtent l="9525" t="0" r="2540" b="0"/>
                <wp:wrapNone/>
                <wp:docPr id="24" name="Group 1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69160" cy="1415415"/>
                          <a:chOff x="2160" y="2520"/>
                          <a:chExt cx="4065" cy="2695"/>
                        </a:xfrm>
                      </wpg:grpSpPr>
                      <wps:wsp>
                        <wps:cNvPr id="25" name="Line 1176"/>
                        <wps:cNvCnPr/>
                        <wps:spPr bwMode="auto">
                          <a:xfrm>
                            <a:off x="2332" y="3649"/>
                            <a:ext cx="34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" name="Line 1177"/>
                        <wps:cNvCnPr/>
                        <wps:spPr bwMode="auto">
                          <a:xfrm>
                            <a:off x="2160" y="3821"/>
                            <a:ext cx="69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" name="Line 1178"/>
                        <wps:cNvCnPr/>
                        <wps:spPr bwMode="auto">
                          <a:xfrm>
                            <a:off x="2332" y="3993"/>
                            <a:ext cx="34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" name="Line 1179"/>
                        <wps:cNvCnPr/>
                        <wps:spPr bwMode="auto">
                          <a:xfrm>
                            <a:off x="2160" y="4165"/>
                            <a:ext cx="690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" name="Line 1180"/>
                        <wps:cNvCnPr/>
                        <wps:spPr bwMode="auto">
                          <a:xfrm flipV="1">
                            <a:off x="2505" y="3304"/>
                            <a:ext cx="0" cy="3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" name="Line 1181"/>
                        <wps:cNvCnPr/>
                        <wps:spPr bwMode="auto">
                          <a:xfrm>
                            <a:off x="2505" y="3304"/>
                            <a:ext cx="1379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" name="Line 1182"/>
                        <wps:cNvCnPr/>
                        <wps:spPr bwMode="auto">
                          <a:xfrm>
                            <a:off x="3883" y="3304"/>
                            <a:ext cx="173" cy="17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2" name="Line 1183"/>
                        <wps:cNvCnPr/>
                        <wps:spPr bwMode="auto">
                          <a:xfrm flipV="1">
                            <a:off x="4056" y="3132"/>
                            <a:ext cx="172" cy="3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3" name="Line 1184"/>
                        <wps:cNvCnPr/>
                        <wps:spPr bwMode="auto">
                          <a:xfrm>
                            <a:off x="4228" y="3132"/>
                            <a:ext cx="172" cy="3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" name="Line 1185"/>
                        <wps:cNvCnPr/>
                        <wps:spPr bwMode="auto">
                          <a:xfrm flipV="1">
                            <a:off x="4400" y="3132"/>
                            <a:ext cx="173" cy="3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5" name="Line 1186"/>
                        <wps:cNvCnPr/>
                        <wps:spPr bwMode="auto">
                          <a:xfrm>
                            <a:off x="4572" y="3132"/>
                            <a:ext cx="173" cy="3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" name="Line 1187"/>
                        <wps:cNvCnPr/>
                        <wps:spPr bwMode="auto">
                          <a:xfrm flipV="1">
                            <a:off x="4744" y="3304"/>
                            <a:ext cx="174" cy="17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" name="Line 1188"/>
                        <wps:cNvCnPr/>
                        <wps:spPr bwMode="auto">
                          <a:xfrm>
                            <a:off x="4917" y="3304"/>
                            <a:ext cx="1035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" name="Line 1189"/>
                        <wps:cNvCnPr/>
                        <wps:spPr bwMode="auto">
                          <a:xfrm>
                            <a:off x="2505" y="4165"/>
                            <a:ext cx="0" cy="69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9" name="Line 1190"/>
                        <wps:cNvCnPr/>
                        <wps:spPr bwMode="auto">
                          <a:xfrm>
                            <a:off x="2486" y="4835"/>
                            <a:ext cx="347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" name="Line 1191"/>
                        <wps:cNvCnPr/>
                        <wps:spPr bwMode="auto">
                          <a:xfrm>
                            <a:off x="5962" y="3315"/>
                            <a:ext cx="0" cy="15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" name="Rectangle 1192"/>
                        <wps:cNvSpPr>
                          <a:spLocks noChangeArrowheads="1"/>
                        </wps:cNvSpPr>
                        <wps:spPr bwMode="auto">
                          <a:xfrm>
                            <a:off x="3241" y="2520"/>
                            <a:ext cx="2789" cy="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77312" w:rsidRPr="00277312" w:rsidRDefault="00277312" w:rsidP="00277312">
                              <w:r w:rsidRPr="00277312">
                                <w:rPr>
                                  <w:position w:val="-26"/>
                                </w:rPr>
                                <w:object w:dxaOrig="2320" w:dyaOrig="639">
                                  <v:shape id="_x0000_i1037" type="#_x0000_t75" style="width:115.2pt;height:33.15pt" o:ole="">
                                    <v:imagedata r:id="rId32" o:title=""/>
                                  </v:shape>
                                  <o:OLEObject Type="Embed" ProgID="Equation.DSMT4" ShapeID="_x0000_i1037" DrawAspect="Content" ObjectID="_1525692895" r:id="rId33"/>
                                </w:object>
                              </w:r>
                            </w:p>
                          </w:txbxContent>
                        </wps:txbx>
                        <wps:bodyPr rot="0" vert="horz" wrap="none" lIns="12700" tIns="12700" rIns="12700" bIns="12700" anchor="t" anchorCtr="0" upright="1">
                          <a:spAutoFit/>
                        </wps:bodyPr>
                      </wps:wsp>
                      <wps:wsp>
                        <wps:cNvPr id="42" name="Rectangle 1193"/>
                        <wps:cNvSpPr>
                          <a:spLocks noChangeArrowheads="1"/>
                        </wps:cNvSpPr>
                        <wps:spPr bwMode="auto">
                          <a:xfrm>
                            <a:off x="2920" y="3532"/>
                            <a:ext cx="518" cy="1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77312" w:rsidRDefault="00A576D9" w:rsidP="00277312">
                              <w:r>
                                <w:t>(–</w:t>
                              </w:r>
                              <w:r w:rsidR="00277312">
                                <w:t>)</w:t>
                              </w:r>
                            </w:p>
                            <w:p w:rsidR="00277312" w:rsidRDefault="00277312" w:rsidP="00277312"/>
                            <w:p w:rsidR="00277312" w:rsidRDefault="00277312" w:rsidP="00277312">
                              <w:r>
                                <w:t>(+)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3" name="Rectangle 1194"/>
                        <wps:cNvSpPr>
                          <a:spLocks noChangeArrowheads="1"/>
                        </wps:cNvSpPr>
                        <wps:spPr bwMode="auto">
                          <a:xfrm>
                            <a:off x="5962" y="3858"/>
                            <a:ext cx="263" cy="3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77312" w:rsidRPr="00277312" w:rsidRDefault="00277312" w:rsidP="00277312">
                              <w:r w:rsidRPr="00277312">
                                <w:rPr>
                                  <w:position w:val="-4"/>
                                </w:rPr>
                                <w:object w:dxaOrig="180" w:dyaOrig="279">
                                  <v:shape id="_x0000_i1038" type="#_x0000_t75" style="width:9pt;height:13.95pt" o:ole="">
                                    <v:imagedata r:id="rId34" o:title=""/>
                                  </v:shape>
                                  <o:OLEObject Type="Embed" ProgID="Equation.DSMT4" ShapeID="_x0000_i1038" DrawAspect="Content" ObjectID="_1525692896" r:id="rId35"/>
                                </w:object>
                              </w:r>
                            </w:p>
                          </w:txbxContent>
                        </wps:txbx>
                        <wps:bodyPr rot="0" vert="horz" wrap="none" lIns="12700" tIns="12700" rIns="12700" bIns="12700" anchor="t" anchorCtr="0" upright="1">
                          <a:spAutoFit/>
                        </wps:bodyPr>
                      </wps:wsp>
                      <wps:wsp>
                        <wps:cNvPr id="44" name="Rectangle 1195"/>
                        <wps:cNvSpPr>
                          <a:spLocks noChangeArrowheads="1"/>
                        </wps:cNvSpPr>
                        <wps:spPr bwMode="auto">
                          <a:xfrm>
                            <a:off x="4223" y="4833"/>
                            <a:ext cx="406" cy="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77312" w:rsidRPr="00277312" w:rsidRDefault="00277312" w:rsidP="00277312">
                              <w:r w:rsidRPr="00277312">
                                <w:rPr>
                                  <w:position w:val="-6"/>
                                </w:rPr>
                                <w:object w:dxaOrig="300" w:dyaOrig="220">
                                  <v:shape id="_x0000_i1039" type="#_x0000_t75" style="width:15pt;height:11pt" o:ole="">
                                    <v:imagedata r:id="rId36" o:title=""/>
                                  </v:shape>
                                  <o:OLEObject Type="Embed" ProgID="Equation.DSMT4" ShapeID="_x0000_i1039" DrawAspect="Content" ObjectID="_1525692897" r:id="rId37"/>
                                </w:object>
                              </w:r>
                            </w:p>
                          </w:txbxContent>
                        </wps:txbx>
                        <wps:bodyPr rot="0" vert="horz" wrap="none" lIns="12700" tIns="12700" rIns="12700" bIns="1270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75" o:spid="_x0000_s1026" style="position:absolute;margin-left:297pt;margin-top:11.05pt;width:170.8pt;height:111.45pt;z-index:251655168" coordorigin="2160,2520" coordsize="4065,26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">
                <v:line id="Line 1176" o:spid="_x0000_s1027" style="position:absolute;visibility:visible;mso-wrap-style:square" from="2332,3649" to="2678,3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iPRcMAAADbAAAADwAAAGRycy9kb3ducmV2LnhtbESPT4vCMBTE74LfITzBm6YKLms1ioiC&#10;HraL//D6aJ5tsXkpTbTdb78RBI/DzPyGmS9bU4on1a6wrGA0jEAQp1YXnCk4n7aDbxDOI2ssLZOC&#10;P3KwXHQ7c4y1bfhAz6PPRICwi1FB7n0VS+nSnAy6oa2Ig3eztUEfZJ1JXWMT4KaU4yj6kgYLDgs5&#10;VrTOKb0fH0ZBYrcH3fxM9+n0etskl93jl6+JUv1eu5qB8NT6T/jd3mkF4wm8voQfIB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Yj0X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1177" o:spid="_x0000_s1028" style="position:absolute;visibility:visible;mso-wrap-style:square" from="2160,3821" to="2850,3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oRMsIAAADbAAAADwAAAGRycy9kb3ducmV2LnhtbESPzarCMBSE94LvEI5wd5rqQq7VKCIK&#10;3oUV/3B7aI5tsTkpTbT17W8EweUwM98ws0VrSvGk2hWWFQwHEQji1OqCMwXn06b/C8J5ZI2lZVLw&#10;IgeLebczw1jbhg/0PPpMBAi7GBXk3lexlC7NyaAb2Io4eDdbG/RB1pnUNTYBbko5iqKxNFhwWMix&#10;olVO6f34MAoSuznoZjf5SyfX2zq5bB97viZK/fTa5RSEp9Z/w5/2VisYjeH9JfwAOf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UoRMsIAAADbAAAADwAAAAAAAAAAAAAA&#10;AAChAgAAZHJzL2Rvd25yZXYueG1sUEsFBgAAAAAEAAQA+QAAAJADAAAAAA==&#10;" strokeweight="1pt">
                  <v:stroke startarrowwidth="narrow" startarrowlength="long" endarrowwidth="narrow" endarrowlength="long"/>
                </v:line>
                <v:line id="Line 1178" o:spid="_x0000_s1029" style="position:absolute;visibility:visible;mso-wrap-style:square" from="2332,3993" to="2678,3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a0qcMAAADbAAAADwAAAGRycy9kb3ducmV2LnhtbESPT4vCMBTE74LfITzBm6Z6cNdqFBEF&#10;PWwX/+H10TzbYvNSmmi7334jCB6HmfkNM1+2phRPql1hWcFoGIEgTq0uOFNwPm0H3yCcR9ZYWiYF&#10;f+Rgueh25hhr2/CBnkefiQBhF6OC3PsqltKlORl0Q1sRB+9ma4M+yDqTusYmwE0px1E0kQYLDgs5&#10;VrTOKb0fH0ZBYrcH3fxM9+n0etskl93jl6+JUv1eu5qB8NT6T/jd3mkF4y94fQk/QC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4GtKn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1179" o:spid="_x0000_s1030" style="position:absolute;visibility:visible;mso-wrap-style:square" from="2160,4165" to="2850,4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kg28AAAADbAAAADwAAAGRycy9kb3ducmV2LnhtbERPy4rCMBTdC/5DuII7TXUxaG0UEQVn&#10;YQdfuL00tw9sbkoTbefvJwthlofzTja9qcWbWldZVjCbRiCIM6srLhTcrofJAoTzyBpry6Tglxxs&#10;1sNBgrG2HZ/pffGFCCHsYlRQet/EUrqsJINuahviwOW2NegDbAupW+xCuKnlPIq+pMGKQ0OJDe1K&#10;yp6Xl1GQ2sNZd6fld7Z85Pv0fnz98CNVajzqtysQnnr/L/64j1rBPIwNX8IPkOs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+ZINvAAAAA2wAAAA8AAAAAAAAAAAAAAAAA&#10;oQIAAGRycy9kb3ducmV2LnhtbFBLBQYAAAAABAAEAPkAAACOAwAAAAA=&#10;" strokeweight="1pt">
                  <v:stroke startarrowwidth="narrow" startarrowlength="long" endarrowwidth="narrow" endarrowlength="long"/>
                </v:line>
                <v:line id="Line 1180" o:spid="_x0000_s1031" style="position:absolute;flip:y;visibility:visible;mso-wrap-style:square" from="2505,3304" to="2505,3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sdT8MAAADbAAAADwAAAGRycy9kb3ducmV2LnhtbESPQWvCQBSE7wX/w/KEXkQ39SA1ukoR&#10;Sr0oGgWvj+xrEsy+XbKvmv57t1DwOMzMN8xy3btW3aiLjWcDb5MMFHHpbcOVgfPpc/wOKgqyxdYz&#10;GfilCOvV4GWJufV3PtKtkEolCMccDdQiIdc6ljU5jBMfiJP37TuHkmRXadvhPcFdq6dZNtMOG04L&#10;NQba1FReix9n4Csctwe6zM4bubrTfrSX0I52xrwO+48FKKFenuH/9tYamM7h70v6AXr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LHU/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1181" o:spid="_x0000_s1032" style="position:absolute;visibility:visible;mso-wrap-style:square" from="2505,3304" to="3884,3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a6AMIAAADbAAAADwAAAGRycy9kb3ducmV2LnhtbERPTWuDQBC9B/Iflgn0Fte2UKLNRkqp&#10;kB5q0CTkOrgTlbqz4m6i/ffdQ6HHx/veZrPpxZ1G11lW8BjFIIhrqztuFJyO+XoDwnlkjb1lUvBD&#10;DrLdcrHFVNuJS7pXvhEhhF2KClrvh1RKV7dk0EV2IA7c1Y4GfYBjI/WIUwg3vXyK4xdpsOPQ0OJA&#10;7y3V39XNKChsXurpK/msk8v1ozjvbwe+FEo9rOa3VxCeZv8v/nPvtYLnsD58CT9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Da6AMIAAADbAAAADwAAAAAAAAAAAAAA&#10;AAChAgAAZHJzL2Rvd25yZXYueG1sUEsFBgAAAAAEAAQA+QAAAJADAAAAAA==&#10;" strokeweight="1pt">
                  <v:stroke startarrowwidth="narrow" startarrowlength="long" endarrowwidth="narrow" endarrowlength="long"/>
                </v:line>
                <v:line id="Line 1182" o:spid="_x0000_s1033" style="position:absolute;visibility:visible;mso-wrap-style:square" from="3883,3304" to="4056,3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ofm8MAAADbAAAADwAAAGRycy9kb3ducmV2LnhtbESPT4vCMBTE7wt+h/AEb2vqLshajSKi&#10;oAe7+A+vj+bZFpuX0kRbv70RBI/DzPyGmcxaU4o71a6wrGDQj0AQp1YXnCk4HlbffyCcR9ZYWiYF&#10;D3Iwm3a+Jhhr2/CO7nufiQBhF6OC3PsqltKlORl0fVsRB+9ia4M+yDqTusYmwE0pf6JoKA0WHBZy&#10;rGiRU3rd34yCxK52utmONunofFkmp/Xtn8+JUr1uOx+D8NT6T/jdXmsFvwN4fQk/QE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6H5v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1183" o:spid="_x0000_s1034" style="position:absolute;flip:y;visibility:visible;mso-wrap-style:square" from="4056,3132" to="4228,3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YZ48MAAADbAAAADwAAAGRycy9kb3ducmV2LnhtbESPzWoCQRCE7wHfYWjBi+hsDEhYHUWE&#10;oBcl/kCuzU67u7jTM+y0ur69EwjkWFTVV9R82blG3amNtWcD7+MMFHHhbc2lgfPpa/QJKgqyxcYz&#10;GXhShOWi9zbH3PoHH+h+lFIlCMccDVQiIdc6FhU5jGMfiJN38a1DSbIttW3xkeCu0ZMsm2qHNaeF&#10;CgOtKyqux5szsAmH7Tf9TM9rubrTfriX0Ax3xgz63WoGSqiT//Bfe2sNfEzg90v6AXr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J2GeP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1184" o:spid="_x0000_s1035" style="position:absolute;visibility:visible;mso-wrap-style:square" from="4228,3132" to="4400,3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Qkd8MAAADbAAAADwAAAGRycy9kb3ducmV2LnhtbESPT4vCMBTE74LfITxhb5qqsKzVKCIK&#10;7sEu/sPro3m2xealNNHWb78RBI/DzPyGmS1aU4oH1a6wrGA4iEAQp1YXnCk4HTf9HxDOI2ssLZOC&#10;JzlYzLudGcbaNrynx8FnIkDYxagg976KpXRpTgbdwFbEwbva2qAPss6krrEJcFPKURR9S4MFh4Uc&#10;K1rllN4Od6MgsZu9bnaT33Ryua6T8/b+x5dEqa9eu5yC8NT6T/jd3moF4zG8voQf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TkJHf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1185" o:spid="_x0000_s1036" style="position:absolute;flip:y;visibility:visible;mso-wrap-style:square" from="4400,3132" to="4573,3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MkDMQAAADbAAAADwAAAGRycy9kb3ducmV2LnhtbESPS2vDMBCE74X8B7GBXkIj90EojpUQ&#10;AqW5NOQFuS7Wxja2VsLaJu6/rwqFHIeZ+YYploPr1JX62Hg28DzNQBGX3jZcGTgdP57eQUVBtth5&#10;JgM/FGG5GD0UmFt/4z1dD1KpBOGYo4FaJORax7Imh3HqA3HyLr53KEn2lbY93hLcdfoly2baYcNp&#10;ocZA65rK9vDtDHyG/WZH59lpLa07bidbCd3ky5jH8bCagxIa5B7+b2+sgdc3+PuSfoBe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yQMxAAAANsAAAAPAAAAAAAAAAAA&#10;AAAAAKECAABkcnMvZG93bnJldi54bWxQSwUGAAAAAAQABAD5AAAAkgMAAAAA&#10;" strokeweight="1pt">
                  <v:stroke startarrowwidth="narrow" startarrowlength="long" endarrowwidth="narrow" endarrowlength="long"/>
                </v:line>
                <v:line id="Line 1186" o:spid="_x0000_s1037" style="position:absolute;visibility:visible;mso-wrap-style:square" from="4572,3132" to="4745,3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EZmMUAAADbAAAADwAAAGRycy9kb3ducmV2LnhtbESPT2vCQBTE7wW/w/IK3uqmLS0aXUVK&#10;BT0YSWzx+sg+k2D2bchu/vTbu4VCj8PM/IZZbUZTi55aV1lW8DyLQBDnVldcKPg6757mIJxH1lhb&#10;JgU/5GCznjysMNZ24JT6zBciQNjFqKD0vomldHlJBt3MNsTBu9rWoA+yLaRucQhwU8uXKHqXBisO&#10;CyU29FFSfss6oyCxu1QPx8UhX1yun8n3vjvxJVFq+jhulyA8jf4//NfeawWvb/D7JfwAub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EEZmMUAAADbAAAADwAAAAAAAAAA&#10;AAAAAAChAgAAZHJzL2Rvd25yZXYueG1sUEsFBgAAAAAEAAQA+QAAAJMDAAAAAA==&#10;" strokeweight="1pt">
                  <v:stroke startarrowwidth="narrow" startarrowlength="long" endarrowwidth="narrow" endarrowlength="long"/>
                </v:line>
                <v:line id="Line 1187" o:spid="_x0000_s1038" style="position:absolute;flip:y;visibility:visible;mso-wrap-style:square" from="4744,3304" to="4918,3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0f4MMAAADbAAAADwAAAGRycy9kb3ducmV2LnhtbESPX2vCQBDE3wt+h2OFvki9tEKQ6Cki&#10;SH2p+A/6uuTWJJjbO3JbTb99TxD6OMzMb5j5snetulEXG88G3scZKOLS24YrA+fT5m0KKgqyxdYz&#10;GfilCMvF4GWOhfV3PtDtKJVKEI4FGqhFQqF1LGtyGMc+ECfv4juHkmRXadvhPcFdqz+yLNcOG04L&#10;NQZa11Rejz/OwGc4bPf0nZ/XcnWn3WgnoR19GfM67FczUEK9/Ief7a01MMnh8SX9AL3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1NH+D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1188" o:spid="_x0000_s1039" style="position:absolute;visibility:visible;mso-wrap-style:square" from="4917,3304" to="5952,3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8idMUAAADbAAAADwAAAGRycy9kb3ducmV2LnhtbESPT2vCQBTE7wW/w/IK3uqmLbQaXUVK&#10;BT0YSWzx+sg+k2D2bchu/vTbu4VCj8PM/IZZbUZTi55aV1lW8DyLQBDnVldcKPg6757mIJxH1lhb&#10;JgU/5GCznjysMNZ24JT6zBciQNjFqKD0vomldHlJBt3MNsTBu9rWoA+yLaRucQhwU8uXKHqTBisO&#10;CyU29FFSfss6oyCxu1QPx8UhX1yun8n3vjvxJVFq+jhulyA8jf4//NfeawWv7/D7JfwAub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98idMUAAADbAAAADwAAAAAAAAAA&#10;AAAAAAChAgAAZHJzL2Rvd25yZXYueG1sUEsFBgAAAAAEAAQA+QAAAJMDAAAAAA==&#10;" strokeweight="1pt">
                  <v:stroke startarrowwidth="narrow" startarrowlength="long" endarrowwidth="narrow" endarrowlength="long"/>
                </v:line>
                <v:line id="Line 1189" o:spid="_x0000_s1040" style="position:absolute;visibility:visible;mso-wrap-style:square" from="2505,4165" to="2505,4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C2BsIAAADbAAAADwAAAGRycy9kb3ducmV2LnhtbERPTWuDQBC9B/Iflgn0Fte2UKLNRkqp&#10;kB5q0CTkOrgTlbqz4m6i/ffdQ6HHx/veZrPpxZ1G11lW8BjFIIhrqztuFJyO+XoDwnlkjb1lUvBD&#10;DrLdcrHFVNuJS7pXvhEhhF2KClrvh1RKV7dk0EV2IA7c1Y4GfYBjI/WIUwg3vXyK4xdpsOPQ0OJA&#10;7y3V39XNKChsXurpK/msk8v1ozjvbwe+FEo9rOa3VxCeZv8v/nPvtYLnMDZ8CT9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kC2BsIAAADbAAAADwAAAAAAAAAAAAAA&#10;AAChAgAAZHJzL2Rvd25yZXYueG1sUEsFBgAAAAAEAAQA+QAAAJADAAAAAA==&#10;" strokeweight="1pt">
                  <v:stroke startarrowwidth="narrow" startarrowlength="long" endarrowwidth="narrow" endarrowlength="long"/>
                </v:line>
                <v:line id="Line 1190" o:spid="_x0000_s1041" style="position:absolute;visibility:visible;mso-wrap-style:square" from="2486,4835" to="5962,4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wTncUAAADbAAAADwAAAGRycy9kb3ducmV2LnhtbESPQWvCQBSE7wX/w/IEb3XTFkoT3YQi&#10;BvRgirbF6yP7TILZtyG7MfHfdwuFHoeZ+YZZZ5NpxY1611hW8LSMQBCXVjdcKfj6zB/fQDiPrLG1&#10;TAru5CBLZw9rTLQd+Ui3k69EgLBLUEHtfZdI6cqaDLql7YiDd7G9QR9kX0nd4xjgppXPUfQqDTYc&#10;FmrsaFNTeT0NRkFh86MeD/G+jM+XbfG9Gz74XCi1mE/vKxCeJv8f/mvvtIKXGH6/hB8g0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QwTncUAAADbAAAADwAAAAAAAAAA&#10;AAAAAAChAgAAZHJzL2Rvd25yZXYueG1sUEsFBgAAAAAEAAQA+QAAAJMDAAAAAA==&#10;" strokeweight="1pt">
                  <v:stroke startarrowwidth="narrow" startarrowlength="long" endarrowwidth="narrow" endarrowlength="long"/>
                </v:line>
                <v:line id="Line 1191" o:spid="_x0000_s1042" style="position:absolute;visibility:visible;mso-wrap-style:square" from="5962,3315" to="5962,4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DJfcIAAADbAAAADwAAAGRycy9kb3ducmV2LnhtbERPTWuDQBC9B/Iflgn0FteWUqLNRkqp&#10;kB5q0CTkOrgTlbqz4m6i/ffdQ6HHx/veZrPpxZ1G11lW8BjFIIhrqztuFJyO+XoDwnlkjb1lUvBD&#10;DrLdcrHFVNuJS7pXvhEhhF2KClrvh1RKV7dk0EV2IA7c1Y4GfYBjI/WIUwg3vXyK4xdpsOPQ0OJA&#10;7y3V39XNKChsXurpK/msk8v1ozjvbwe+FEo9rOa3VxCeZv8v/nPvtYLnsD58CT9A7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DDJfcIAAADbAAAADwAAAAAAAAAAAAAA&#10;AAChAgAAZHJzL2Rvd25yZXYueG1sUEsFBgAAAAAEAAQA+QAAAJADAAAAAA==&#10;" strokeweight="1pt">
                  <v:stroke startarrowwidth="narrow" startarrowlength="long" endarrowwidth="narrow" endarrowlength="long"/>
                </v:line>
                <v:rect id="Rectangle 1192" o:spid="_x0000_s1043" style="position:absolute;left:3241;top:2520;width:2789;height:8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SdEcMA&#10;AADbAAAADwAAAGRycy9kb3ducmV2LnhtbESPQWvCQBSE70L/w/IKvenGVqSNrlIEsXozDRRvj+wz&#10;Ce6+Ddk1Jv++Kwgeh5n5hlmue2tER62vHSuYThIQxIXTNZcK8t/t+BOED8gajWNSMJCH9epltMRU&#10;uxsfqctCKSKEfYoKqhCaVEpfVGTRT1xDHL2zay2GKNtS6hZvEW6NfE+SubRYc1yosKFNRcUlu1oF&#10;2d9hp69fe5Pn/BHyk+mGYSOVenvtvxcgAvXhGX60f7SC2RTuX+IPkK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PSdEcMAAADbAAAADwAAAAAAAAAAAAAAAACYAgAAZHJzL2Rv&#10;d25yZXYueG1sUEsFBgAAAAAEAAQA9QAAAIgDAAAAAA==&#10;" filled="f" stroked="f" strokeweight="1pt">
                  <v:textbox style="mso-fit-shape-to-text:t" inset="1pt,1pt,1pt,1pt">
                    <w:txbxContent>
                      <w:p w:rsidR="00277312" w:rsidRPr="00277312" w:rsidRDefault="00277312" w:rsidP="00277312">
                        <w:r w:rsidRPr="00277312">
                          <w:rPr>
                            <w:position w:val="-26"/>
                          </w:rPr>
                          <w:object w:dxaOrig="2320" w:dyaOrig="639">
                            <v:shape id="_x0000_i1037" type="#_x0000_t75" style="width:115.2pt;height:33.15pt" o:ole="">
                              <v:imagedata r:id="rId38" o:title=""/>
                            </v:shape>
                            <o:OLEObject Type="Embed" ProgID="Equation.DSMT4" ShapeID="_x0000_i1037" DrawAspect="Content" ObjectID="_1357985688" r:id="rId39"/>
                          </w:object>
                        </w:r>
                      </w:p>
                    </w:txbxContent>
                  </v:textbox>
                </v:rect>
                <v:rect id="Rectangle 1193" o:spid="_x0000_s1044" style="position:absolute;left:2920;top:3532;width:518;height:11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nO38IA&#10;AADbAAAADwAAAGRycy9kb3ducmV2LnhtbESPQWvCQBSE70L/w/IKvUjdKKKSuooKghQvVcHrI/tM&#10;gtm3IfsS03/fFYQeh5n5hlmue1epjppQejYwHiWgiDNvS84NXM77zwWoIMgWK89k4JcCrFdvgyWm&#10;1j/4h7qT5CpCOKRooBCpU61DVpDDMPI1cfRuvnEoUTa5tg0+ItxVepIkM+2w5LhQYE27grL7qXUG&#10;uuv1uKVLq8cdynx4+G6lnJExH+/95guUUC//4Vf7YA1MJ/D8En+AXv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c7fwgAAANsAAAAPAAAAAAAAAAAAAAAAAJgCAABkcnMvZG93&#10;bnJldi54bWxQSwUGAAAAAAQABAD1AAAAhwMAAAAA&#10;" filled="f" stroked="f">
                  <v:textbox inset="1pt,1pt,1pt,1pt">
                    <w:txbxContent>
                      <w:p w:rsidR="00277312" w:rsidRDefault="00A576D9" w:rsidP="00277312">
                        <w:r>
                          <w:t>(–</w:t>
                        </w:r>
                        <w:r w:rsidR="00277312">
                          <w:t>)</w:t>
                        </w:r>
                      </w:p>
                      <w:p w:rsidR="00277312" w:rsidRDefault="00277312" w:rsidP="00277312"/>
                      <w:p w:rsidR="00277312" w:rsidRDefault="00277312" w:rsidP="00277312">
                        <w:r>
                          <w:t>(+)</w:t>
                        </w:r>
                      </w:p>
                    </w:txbxContent>
                  </v:textbox>
                </v:rect>
                <v:rect id="Rectangle 1194" o:spid="_x0000_s1045" style="position:absolute;left:5962;top:3858;width:263;height:3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qm/cMA&#10;AADbAAAADwAAAGRycy9kb3ducmV2LnhtbESPQWvCQBSE7wX/w/IEb3VjLUVTN0GEou2tMSC9PbKv&#10;Seju25BdY/Lv3UKhx2FmvmF2+WiNGKj3rWMFq2UCgrhyuuVaQXl+e9yA8AFZo3FMCibykGezhx2m&#10;2t34k4Yi1CJC2KeooAmhS6X0VUMW/dJ1xNH7dr3FEGVfS93jLcKtkU9J8iItthwXGuzo0FD1U1yt&#10;guLycdTX7bspS16H8ssM03SQSi3m4/4VRKAx/If/2iet4HkNv1/iD5DZ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2qm/cMAAADbAAAADwAAAAAAAAAAAAAAAACYAgAAZHJzL2Rv&#10;d25yZXYueG1sUEsFBgAAAAAEAAQA9QAAAIgDAAAAAA==&#10;" filled="f" stroked="f" strokeweight="1pt">
                  <v:textbox style="mso-fit-shape-to-text:t" inset="1pt,1pt,1pt,1pt">
                    <w:txbxContent>
                      <w:p w:rsidR="00277312" w:rsidRPr="00277312" w:rsidRDefault="00277312" w:rsidP="00277312">
                        <w:r w:rsidRPr="00277312">
                          <w:rPr>
                            <w:position w:val="-4"/>
                          </w:rPr>
                          <w:object w:dxaOrig="180" w:dyaOrig="279">
                            <v:shape id="_x0000_i1038" type="#_x0000_t75" style="width:9pt;height:13.95pt" o:ole="">
                              <v:imagedata r:id="rId40" o:title=""/>
                            </v:shape>
                            <o:OLEObject Type="Embed" ProgID="Equation.DSMT4" ShapeID="_x0000_i1038" DrawAspect="Content" ObjectID="_1357985689" r:id="rId41"/>
                          </w:object>
                        </w:r>
                      </w:p>
                    </w:txbxContent>
                  </v:textbox>
                </v:rect>
                <v:rect id="Rectangle 1195" o:spid="_x0000_s1046" style="position:absolute;left:4223;top:4833;width:406;height:3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M+icMA&#10;AADbAAAADwAAAGRycy9kb3ducmV2LnhtbESPQWvCQBSE7wX/w/IEb3VjlVJTN0GEovbWNCC9PbKv&#10;Seju25BdY/Lv3UKhx2FmvmF2+WiNGKj3rWMFq2UCgrhyuuVaQfn59vgCwgdkjcYxKZjIQ57NHnaY&#10;anfjDxqKUIsIYZ+igiaELpXSVw1Z9EvXEUfv2/UWQ5R9LXWPtwi3Rj4lybO02HJcaLCjQ0PVT3G1&#10;CorL+1Fft2dTlrwO5ZcZpukglVrMx/0riEBj+A//tU9awWYDv1/iD5DZ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IM+icMAAADbAAAADwAAAAAAAAAAAAAAAACYAgAAZHJzL2Rv&#10;d25yZXYueG1sUEsFBgAAAAAEAAQA9QAAAIgDAAAAAA==&#10;" filled="f" stroked="f" strokeweight="1pt">
                  <v:textbox style="mso-fit-shape-to-text:t" inset="1pt,1pt,1pt,1pt">
                    <w:txbxContent>
                      <w:p w:rsidR="00277312" w:rsidRPr="00277312" w:rsidRDefault="00277312" w:rsidP="00277312">
                        <w:r w:rsidRPr="00277312">
                          <w:rPr>
                            <w:position w:val="-6"/>
                          </w:rPr>
                          <w:object w:dxaOrig="300" w:dyaOrig="220">
                            <v:shape id="_x0000_i1039" type="#_x0000_t75" style="width:15pt;height:11pt" o:ole="">
                              <v:imagedata r:id="rId42" o:title=""/>
                            </v:shape>
                            <o:OLEObject Type="Embed" ProgID="Equation.DSMT4" ShapeID="_x0000_i1039" DrawAspect="Content" ObjectID="_1357985690" r:id="rId43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140335</wp:posOffset>
                </wp:positionV>
                <wp:extent cx="2171700" cy="1416050"/>
                <wp:effectExtent l="9525" t="0" r="0" b="0"/>
                <wp:wrapNone/>
                <wp:docPr id="3" name="Group 1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416050"/>
                          <a:chOff x="2160" y="2520"/>
                          <a:chExt cx="4140" cy="2700"/>
                        </a:xfrm>
                      </wpg:grpSpPr>
                      <wps:wsp>
                        <wps:cNvPr id="4" name="Line 1155"/>
                        <wps:cNvCnPr/>
                        <wps:spPr bwMode="auto">
                          <a:xfrm>
                            <a:off x="2332" y="3649"/>
                            <a:ext cx="34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" name="Line 1156"/>
                        <wps:cNvCnPr/>
                        <wps:spPr bwMode="auto">
                          <a:xfrm>
                            <a:off x="2160" y="3821"/>
                            <a:ext cx="69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" name="Line 1157"/>
                        <wps:cNvCnPr/>
                        <wps:spPr bwMode="auto">
                          <a:xfrm>
                            <a:off x="2332" y="3993"/>
                            <a:ext cx="346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Line 1158"/>
                        <wps:cNvCnPr/>
                        <wps:spPr bwMode="auto">
                          <a:xfrm>
                            <a:off x="2160" y="4165"/>
                            <a:ext cx="690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" name="Line 1159"/>
                        <wps:cNvCnPr/>
                        <wps:spPr bwMode="auto">
                          <a:xfrm flipV="1">
                            <a:off x="2505" y="3304"/>
                            <a:ext cx="0" cy="3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Line 1160"/>
                        <wps:cNvCnPr/>
                        <wps:spPr bwMode="auto">
                          <a:xfrm>
                            <a:off x="2505" y="3304"/>
                            <a:ext cx="1379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" name="Line 1161"/>
                        <wps:cNvCnPr/>
                        <wps:spPr bwMode="auto">
                          <a:xfrm>
                            <a:off x="3883" y="3304"/>
                            <a:ext cx="173" cy="17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" name="Line 1162"/>
                        <wps:cNvCnPr/>
                        <wps:spPr bwMode="auto">
                          <a:xfrm flipV="1">
                            <a:off x="4056" y="3132"/>
                            <a:ext cx="172" cy="3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" name="Line 1163"/>
                        <wps:cNvCnPr/>
                        <wps:spPr bwMode="auto">
                          <a:xfrm>
                            <a:off x="4228" y="3132"/>
                            <a:ext cx="172" cy="3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" name="Line 1164"/>
                        <wps:cNvCnPr/>
                        <wps:spPr bwMode="auto">
                          <a:xfrm flipV="1">
                            <a:off x="4400" y="3132"/>
                            <a:ext cx="173" cy="3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Line 1165"/>
                        <wps:cNvCnPr/>
                        <wps:spPr bwMode="auto">
                          <a:xfrm>
                            <a:off x="4572" y="3132"/>
                            <a:ext cx="173" cy="34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" name="Line 1166"/>
                        <wps:cNvCnPr/>
                        <wps:spPr bwMode="auto">
                          <a:xfrm flipV="1">
                            <a:off x="4744" y="3304"/>
                            <a:ext cx="174" cy="17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Line 1167"/>
                        <wps:cNvCnPr/>
                        <wps:spPr bwMode="auto">
                          <a:xfrm>
                            <a:off x="4917" y="3304"/>
                            <a:ext cx="1035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" name="Line 1168"/>
                        <wps:cNvCnPr/>
                        <wps:spPr bwMode="auto">
                          <a:xfrm>
                            <a:off x="2505" y="4165"/>
                            <a:ext cx="0" cy="69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" name="Line 1169"/>
                        <wps:cNvCnPr/>
                        <wps:spPr bwMode="auto">
                          <a:xfrm>
                            <a:off x="2486" y="4835"/>
                            <a:ext cx="347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" name="Line 1170"/>
                        <wps:cNvCnPr/>
                        <wps:spPr bwMode="auto">
                          <a:xfrm>
                            <a:off x="5962" y="3315"/>
                            <a:ext cx="0" cy="15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" name="Rectangle 1171"/>
                        <wps:cNvSpPr>
                          <a:spLocks noChangeArrowheads="1"/>
                        </wps:cNvSpPr>
                        <wps:spPr bwMode="auto">
                          <a:xfrm>
                            <a:off x="3240" y="2520"/>
                            <a:ext cx="938" cy="9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77312" w:rsidRPr="00277312" w:rsidRDefault="00277312" w:rsidP="00277312">
                              <w:r w:rsidRPr="00277312">
                                <w:rPr>
                                  <w:position w:val="-28"/>
                                </w:rPr>
                                <w:object w:dxaOrig="740" w:dyaOrig="680">
                                  <v:shape id="_x0000_i1040" type="#_x0000_t75" style="width:36.75pt;height:35.25pt" o:ole="">
                                    <v:imagedata r:id="rId44" o:title=""/>
                                  </v:shape>
                                  <o:OLEObject Type="Embed" ProgID="Equation.DSMT4" ShapeID="_x0000_i1040" DrawAspect="Content" ObjectID="_1525692898" r:id="rId45"/>
                                </w:object>
                              </w:r>
                            </w:p>
                          </w:txbxContent>
                        </wps:txbx>
                        <wps:bodyPr rot="0" vert="horz" wrap="none" lIns="12700" tIns="12700" rIns="12700" bIns="12700" anchor="t" anchorCtr="0" upright="1">
                          <a:spAutoFit/>
                        </wps:bodyPr>
                      </wps:wsp>
                      <wps:wsp>
                        <wps:cNvPr id="21" name="Rectangle 1172"/>
                        <wps:cNvSpPr>
                          <a:spLocks noChangeArrowheads="1"/>
                        </wps:cNvSpPr>
                        <wps:spPr bwMode="auto">
                          <a:xfrm>
                            <a:off x="2920" y="3532"/>
                            <a:ext cx="518" cy="1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77312" w:rsidRDefault="00A576D9" w:rsidP="00277312">
                              <w:r>
                                <w:t>(–</w:t>
                              </w:r>
                              <w:r w:rsidR="00277312">
                                <w:t>)</w:t>
                              </w:r>
                            </w:p>
                            <w:p w:rsidR="00277312" w:rsidRDefault="00277312" w:rsidP="00277312"/>
                            <w:p w:rsidR="00277312" w:rsidRDefault="00277312" w:rsidP="00277312">
                              <w:r>
                                <w:t>(+)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2" name="Rectangle 1173"/>
                        <wps:cNvSpPr>
                          <a:spLocks noChangeArrowheads="1"/>
                        </wps:cNvSpPr>
                        <wps:spPr bwMode="auto">
                          <a:xfrm>
                            <a:off x="5962" y="3858"/>
                            <a:ext cx="338" cy="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77312" w:rsidRPr="00277312" w:rsidRDefault="00277312" w:rsidP="00277312">
                              <w:r w:rsidRPr="00277312">
                                <w:rPr>
                                  <w:position w:val="-6"/>
                                </w:rPr>
                                <w:object w:dxaOrig="220" w:dyaOrig="320">
                                  <v:shape id="_x0000_i1041" type="#_x0000_t75" style="width:11pt;height:16pt" o:ole="">
                                    <v:imagedata r:id="rId46" o:title=""/>
                                  </v:shape>
                                  <o:OLEObject Type="Embed" ProgID="Equation.DSMT4" ShapeID="_x0000_i1041" DrawAspect="Content" ObjectID="_1525692899" r:id="rId47"/>
                                </w:objec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3" name="Rectangle 1174"/>
                        <wps:cNvSpPr>
                          <a:spLocks noChangeArrowheads="1"/>
                        </wps:cNvSpPr>
                        <wps:spPr bwMode="auto">
                          <a:xfrm>
                            <a:off x="4224" y="4835"/>
                            <a:ext cx="456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77312" w:rsidRPr="00277312" w:rsidRDefault="00277312" w:rsidP="00277312">
                              <w:r w:rsidRPr="00277312">
                                <w:rPr>
                                  <w:position w:val="-6"/>
                                </w:rPr>
                                <w:object w:dxaOrig="300" w:dyaOrig="220">
                                  <v:shape id="_x0000_i1042" type="#_x0000_t75" style="width:15pt;height:11pt" o:ole="">
                                    <v:imagedata r:id="rId48" o:title=""/>
                                  </v:shape>
                                  <o:OLEObject Type="Embed" ProgID="Equation.DSMT4" ShapeID="_x0000_i1042" DrawAspect="Content" ObjectID="_1525692900" r:id="rId49"/>
                                </w:objec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54" o:spid="_x0000_s1047" style="position:absolute;margin-left:63pt;margin-top:11.05pt;width:171pt;height:111.5pt;z-index:251654144" coordorigin="2160,2520" coordsize="4140,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">
                <v:line id="Line 1155" o:spid="_x0000_s1048" style="position:absolute;visibility:visible;mso-wrap-style:square" from="2332,3649" to="2678,3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/C/cMAAADaAAAADwAAAGRycy9kb3ducmV2LnhtbESPT4vCMBTE7wt+h/CEva2pImKrUWRZ&#10;wT1sxX94fTTPtti8lCba7rc3guBxmJnfMPNlZypxp8aVlhUMBxEI4szqknMFx8P6awrCeWSNlWVS&#10;8E8OlovexxwTbVve0X3vcxEg7BJUUHhfJ1K6rCCDbmBr4uBdbGPQB9nkUjfYBrip5CiKJtJgyWGh&#10;wJq+C8qu+5tRkNr1Trd/8W8Wny8/6Wlz2/I5Veqz361mIDx1/h1+tTdawRieV8IN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/wv3DAAAA2g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1156" o:spid="_x0000_s1049" style="position:absolute;visibility:visible;mso-wrap-style:square" from="2160,3821" to="2850,3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NnZsMAAADaAAAADwAAAGRycy9kb3ducmV2LnhtbESPT4vCMBTE7wt+h/CEva2pgmKrUWRZ&#10;wT1sxX94fTTPtti8lCba7rc3guBxmJnfMPNlZypxp8aVlhUMBxEI4szqknMFx8P6awrCeWSNlWVS&#10;8E8OlovexxwTbVve0X3vcxEg7BJUUHhfJ1K6rCCDbmBr4uBdbGPQB9nkUjfYBrip5CiKJtJgyWGh&#10;wJq+C8qu+5tRkNr1Trd/8W8Wny8/6Wlz2/I5Veqz361mIDx1/h1+tTdawRieV8IN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zZ2bDAAAA2g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1157" o:spid="_x0000_s1050" style="position:absolute;visibility:visible;mso-wrap-style:square" from="2332,3993" to="2678,3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H5EcQAAADaAAAADwAAAGRycy9kb3ducmV2LnhtbESPS2vDMBCE74X+B7GF3ho5PZjYiRxK&#10;aCA91MV5kOtirR/UWhlLsd1/HxUKPQ4z8w2z2c6mEyMNrrWsYLmIQBCXVrdcKzif9i8rEM4ja+ws&#10;k4IfcrDNHh82mGo7cUHj0dciQNilqKDxvk+ldGVDBt3C9sTBq+xg0Ac51FIPOAW46eRrFMXSYMth&#10;ocGedg2V38ebUZDbfaGnz+SjTK7Ve3453L74miv1/DS/rUF4mv1/+K990Api+L0SboDM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YfkRxAAAANoAAAAPAAAAAAAAAAAA&#10;AAAAAKECAABkcnMvZG93bnJldi54bWxQSwUGAAAAAAQABAD5AAAAkgMAAAAA&#10;" strokeweight="1pt">
                  <v:stroke startarrowwidth="narrow" startarrowlength="long" endarrowwidth="narrow" endarrowlength="long"/>
                </v:line>
                <v:line id="Line 1158" o:spid="_x0000_s1051" style="position:absolute;visibility:visible;mso-wrap-style:square" from="2160,4165" to="2850,4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1cisMAAADaAAAADwAAAGRycy9kb3ducmV2LnhtbESPT4vCMBTE7wt+h/CEva2pHtRWo8iy&#10;gnvYiv/w+miebbF5KU203W9vBMHjMDO/YebLzlTiTo0rLSsYDiIQxJnVJecKjof11xSE88gaK8uk&#10;4J8cLBe9jzkm2ra8o/ve5yJA2CWooPC+TqR0WUEG3cDWxMG72MagD7LJpW6wDXBTyVEUjaXBksNC&#10;gTV9F5Rd9zejILXrnW7/4t8sPl9+0tPmtuVzqtRnv1vNQHjq/Dv8am+0ggk8r4Qb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tXIrDAAAA2g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1159" o:spid="_x0000_s1052" style="position:absolute;flip:y;visibility:visible;mso-wrap-style:square" from="2505,3304" to="2505,3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/vYL4AAADaAAAADwAAAGRycy9kb3ducmV2LnhtbERPS4vCMBC+C/6HMMJeRFM9iFSjiCB6&#10;UdYHeB2asS02k9CM2v33m8PCHj++93LduUa9qY21ZwOTcQaKuPC25tLA7bobzUFFQbbYeCYDPxRh&#10;ver3lphb/+EzvS9SqhTCMUcDlUjItY5FRQ7j2AfixD1861ASbEttW/ykcNfoaZbNtMOaU0OFgbYV&#10;Fc/LyxnYh/Phm+6z21ae7noaniQ0w6MxX4NuswAl1Mm/+M99sAbS1nQl3QC9+gU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R3+9gvgAAANoAAAAPAAAAAAAAAAAAAAAAAKEC&#10;AABkcnMvZG93bnJldi54bWxQSwUGAAAAAAQABAD5AAAAjAMAAAAA&#10;" strokeweight="1pt">
                  <v:stroke startarrowwidth="narrow" startarrowlength="long" endarrowwidth="narrow" endarrowlength="long"/>
                </v:line>
                <v:line id="Line 1160" o:spid="_x0000_s1053" style="position:absolute;visibility:visible;mso-wrap-style:square" from="2505,3304" to="3884,3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5tY8IAAADaAAAADwAAAGRycy9kb3ducmV2LnhtbESPQYvCMBSE78L+h/AW9qbpelhsNYrI&#10;CnrYilXx+miebbF5KU203X9vBMHjMDPfMLNFb2pxp9ZVlhV8jyIQxLnVFRcKjof1cALCeWSNtWVS&#10;8E8OFvOPwQwTbTve0z3zhQgQdgkqKL1vEildXpJBN7INcfAutjXog2wLqVvsAtzUchxFP9JgxWGh&#10;xIZWJeXX7GYUpHa9191fvM3j8+U3PW1uOz6nSn199sspCE+9f4df7Y1WEMPzSrgB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/5tY8IAAADaAAAADwAAAAAAAAAAAAAA&#10;AAChAgAAZHJzL2Rvd25yZXYueG1sUEsFBgAAAAAEAAQA+QAAAJADAAAAAA==&#10;" strokeweight="1pt">
                  <v:stroke startarrowwidth="narrow" startarrowlength="long" endarrowwidth="narrow" endarrowlength="long"/>
                </v:line>
                <v:line id="Line 1161" o:spid="_x0000_s1054" style="position:absolute;visibility:visible;mso-wrap-style:square" from="3883,3304" to="4056,3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PmYMQAAADbAAAADwAAAGRycy9kb3ducmV2LnhtbESPQWvCQBCF7wX/wzKCt7rRQ6nRVUQU&#10;7MEUbcXrkB2TYHY2ZFcT/71zKPQ2w3vz3jeLVe9q9aA2VJ4NTMYJKOLc24oLA78/u/dPUCEiW6w9&#10;k4EnBVgtB28LTK3v+EiPUyyUhHBI0UAZY5NqHfKSHIaxb4hFu/rWYZS1LbRtsZNwV+tpknxohxVL&#10;Q4kNbUrKb6e7M5D53dF2h9lXPrtct9l5f//mS2bMaNiv56Ai9fHf/He9t4Iv9PKLDKC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g+ZgxAAAANsAAAAPAAAAAAAAAAAA&#10;AAAAAKECAABkcnMvZG93bnJldi54bWxQSwUGAAAAAAQABAD5AAAAkgMAAAAA&#10;" strokeweight="1pt">
                  <v:stroke startarrowwidth="narrow" startarrowlength="long" endarrowwidth="narrow" endarrowlength="long"/>
                </v:line>
                <v:line id="Line 1162" o:spid="_x0000_s1055" style="position:absolute;flip:y;visibility:visible;mso-wrap-style:square" from="4056,3132" to="4228,3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Hb9MAAAADbAAAADwAAAGRycy9kb3ducmV2LnhtbERPS4vCMBC+C/6HMMJeRFP3IFKNIoLo&#10;ZcUXeB2asS02k9DMavffb4SFvc3H95zFqnONelIba88GJuMMFHHhbc2lgetlO5qBioJssfFMBn4o&#10;wmrZ7y0wt/7FJ3qepVQphGOOBiqRkGsdi4ocxrEPxIm7+9ahJNiW2rb4SuGu0Z9ZNtUOa04NFQba&#10;VFQ8zt/OwC6c9ke6Ta8bebjLYXiQ0Ay/jPkYdOs5KKFO/sV/7r1N8yfw/iUdoJe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kR2/TAAAAA2wAAAA8AAAAAAAAAAAAAAAAA&#10;oQIAAGRycy9kb3ducmV2LnhtbFBLBQYAAAAABAAEAPkAAACOAwAAAAA=&#10;" strokeweight="1pt">
                  <v:stroke startarrowwidth="narrow" startarrowlength="long" endarrowwidth="narrow" endarrowlength="long"/>
                </v:line>
                <v:line id="Line 1163" o:spid="_x0000_s1056" style="position:absolute;visibility:visible;mso-wrap-style:square" from="4228,3132" to="4400,3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3djMEAAADbAAAADwAAAGRycy9kb3ducmV2LnhtbERPS4vCMBC+C/sfwizsTVM9LFpNRWQF&#10;92AXX3gdmukDm0lpoq3/3iwI3ubje85i2Zta3Kl1lWUF41EEgjizuuJCwem4GU5BOI+ssbZMCh7k&#10;YJl8DBYYa9vxnu4HX4gQwi5GBaX3TSyly0oy6Ea2IQ5cbluDPsC2kLrFLoSbWk6i6FsarDg0lNjQ&#10;uqTsergZBand7HW3m/1ms0v+k563tz++pEp9ffarOQhPvX+LX+6tDvMn8P9LOEAm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Hd2MwQAAANsAAAAPAAAAAAAAAAAAAAAA&#10;AKECAABkcnMvZG93bnJldi54bWxQSwUGAAAAAAQABAD5AAAAjwMAAAAA&#10;" strokeweight="1pt">
                  <v:stroke startarrowwidth="narrow" startarrowlength="long" endarrowwidth="narrow" endarrowlength="long"/>
                </v:line>
                <v:line id="Line 1164" o:spid="_x0000_s1057" style="position:absolute;flip:y;visibility:visible;mso-wrap-style:square" from="4400,3132" to="4573,3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/gGMEAAADbAAAADwAAAGRycy9kb3ducmV2LnhtbERPS2sCMRC+F/wPYYRepGarILIaRQTR&#10;i1If0OuwGXcXN5Owmer23xuh0Nt8fM+ZLzvXqDu1sfZs4HOYgSIuvK25NHA5bz6moKIgW2w8k4Ff&#10;irBc9N7mmFv/4CPdT1KqFMIxRwOVSMi1jkVFDuPQB+LEXX3rUBJsS21bfKRw1+hRlk20w5pTQ4WB&#10;1hUVt9OPM7ANx90XfU8ua7m582FwkNAM9sa897vVDJRQJ//iP/fOpvljeP2SDtC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j+AYwQAAANsAAAAPAAAAAAAAAAAAAAAA&#10;AKECAABkcnMvZG93bnJldi54bWxQSwUGAAAAAAQABAD5AAAAjwMAAAAA&#10;" strokeweight="1pt">
                  <v:stroke startarrowwidth="narrow" startarrowlength="long" endarrowwidth="narrow" endarrowlength="long"/>
                </v:line>
                <v:line id="Line 1165" o:spid="_x0000_s1058" style="position:absolute;visibility:visible;mso-wrap-style:square" from="4572,3132" to="4745,3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jgY8IAAADbAAAADwAAAGRycy9kb3ducmV2LnhtbERPTWvCQBC9C/6HZQRvurGUUtOsIqKg&#10;B1NiW3IdsmMSmp0N2TWJ/75bKPQ2j/c5yXY0jeipc7VlBatlBIK4sLrmUsHnx3HxCsJ5ZI2NZVLw&#10;IAfbzXSSYKztwBn1V1+KEMIuRgWV920spSsqMuiWtiUO3M12Bn2AXSl1h0MIN418iqIXabDm0FBh&#10;S/uKiu/r3ShI7THTw2V9Ltb57ZB+ne7vnKdKzWfj7g2Ep9H/i//cJx3mP8PvL+EA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LjgY8IAAADbAAAADwAAAAAAAAAAAAAA&#10;AAChAgAAZHJzL2Rvd25yZXYueG1sUEsFBgAAAAAEAAQA+QAAAJADAAAAAA==&#10;" strokeweight="1pt">
                  <v:stroke startarrowwidth="narrow" startarrowlength="long" endarrowwidth="narrow" endarrowlength="long"/>
                </v:line>
                <v:line id="Line 1166" o:spid="_x0000_s1059" style="position:absolute;flip:y;visibility:visible;mso-wrap-style:square" from="4744,3304" to="4918,3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rd98EAAADbAAAADwAAAGRycy9kb3ducmV2LnhtbERPS2sCMRC+F/wPYYRepGYrKLIaRQTR&#10;i1If0OuwGXcXN5Owmer23xuh0Nt8fM+ZLzvXqDu1sfZs4HOYgSIuvK25NHA5bz6moKIgW2w8k4Ff&#10;irBc9N7mmFv/4CPdT1KqFMIxRwOVSMi1jkVFDuPQB+LEXX3rUBJsS21bfKRw1+hRlk20w5pTQ4WB&#10;1hUVt9OPM7ANx90XfU8ua7m582FwkNAM9sa897vVDJRQJ//iP/fOpvljeP2SDtC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Kt33wQAAANsAAAAPAAAAAAAAAAAAAAAA&#10;AKECAABkcnMvZG93bnJldi54bWxQSwUGAAAAAAQABAD5AAAAjwMAAAAA&#10;" strokeweight="1pt">
                  <v:stroke startarrowwidth="narrow" startarrowlength="long" endarrowwidth="narrow" endarrowlength="long"/>
                </v:line>
                <v:line id="Line 1167" o:spid="_x0000_s1060" style="position:absolute;visibility:visible;mso-wrap-style:square" from="4917,3304" to="5952,3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bbj8AAAADbAAAADwAAAGRycy9kb3ducmV2LnhtbERPTYvCMBC9C/6HMII3TfUgazWKiIIe&#10;rOiueB2asS02k9JEW//9RhC8zeN9znzZmlI8qXaFZQWjYQSCOLW64EzB3+928APCeWSNpWVS8CIH&#10;y0W3M8dY24ZP9Dz7TIQQdjEqyL2vYildmpNBN7QVceButjboA6wzqWtsQrgp5TiKJtJgwaEhx4rW&#10;OaX388MoSOz2pJvDdJ9Or7dNctk9jnxNlOr32tUMhKfWf8Uf906H+RN4/xIOkI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8m24/AAAAA2wAAAA8AAAAAAAAAAAAAAAAA&#10;oQIAAGRycy9kb3ducmV2LnhtbFBLBQYAAAAABAAEAPkAAACOAwAAAAA=&#10;" strokeweight="1pt">
                  <v:stroke startarrowwidth="narrow" startarrowlength="long" endarrowwidth="narrow" endarrowlength="long"/>
                </v:line>
                <v:line id="Line 1168" o:spid="_x0000_s1061" style="position:absolute;visibility:visible;mso-wrap-style:square" from="2505,4165" to="2505,4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p+FMIAAADbAAAADwAAAGRycy9kb3ducmV2LnhtbERPTWvCQBC9C/6HZQRvurGHtqZZRURB&#10;D6bEtuQ6ZMckNDsbsmsS/323UOhtHu9zku1oGtFT52rLClbLCARxYXXNpYLPj+PiFYTzyBoby6Tg&#10;QQ62m+kkwVjbgTPqr74UIYRdjAoq79tYSldUZNAtbUscuJvtDPoAu1LqDocQbhr5FEXP0mDNoaHC&#10;lvYVFd/Xu1GQ2mOmh8v6XKzz2yH9Ot3fOU+Vms/G3RsIT6P/F/+5TzrMf4HfX8IBcvM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Gp+FMIAAADbAAAADwAAAAAAAAAAAAAA&#10;AAChAgAAZHJzL2Rvd25yZXYueG1sUEsFBgAAAAAEAAQA+QAAAJADAAAAAA==&#10;" strokeweight="1pt">
                  <v:stroke startarrowwidth="narrow" startarrowlength="long" endarrowwidth="narrow" endarrowlength="long"/>
                </v:line>
                <v:line id="Line 1169" o:spid="_x0000_s1062" style="position:absolute;visibility:visible;mso-wrap-style:square" from="2486,4835" to="5962,4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XqZsQAAADbAAAADwAAAGRycy9kb3ducmV2LnhtbESPQWvCQBCF7wX/wzKCt7rRQ6nRVUQU&#10;7MEUbcXrkB2TYHY2ZFcT/71zKPQ2w3vz3jeLVe9q9aA2VJ4NTMYJKOLc24oLA78/u/dPUCEiW6w9&#10;k4EnBVgtB28LTK3v+EiPUyyUhHBI0UAZY5NqHfKSHIaxb4hFu/rWYZS1LbRtsZNwV+tpknxohxVL&#10;Q4kNbUrKb6e7M5D53dF2h9lXPrtct9l5f//mS2bMaNiv56Ai9fHf/He9t4IvsPKLDKC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9epmxAAAANsAAAAPAAAAAAAAAAAA&#10;AAAAAKECAABkcnMvZG93bnJldi54bWxQSwUGAAAAAAQABAD5AAAAkgMAAAAA&#10;" strokeweight="1pt">
                  <v:stroke startarrowwidth="narrow" startarrowlength="long" endarrowwidth="narrow" endarrowlength="long"/>
                </v:line>
                <v:line id="Line 1170" o:spid="_x0000_s1063" style="position:absolute;visibility:visible;mso-wrap-style:square" from="5962,3315" to="5962,4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lP/cAAAADbAAAADwAAAGRycy9kb3ducmV2LnhtbERPS4vCMBC+L/gfwgje1tQ9yLYaRUTB&#10;PVjxhdehGdtiMylNtPXfbwTB23x8z5nOO1OJBzWutKxgNIxAEGdWl5wrOB3X378gnEfWWFkmBU9y&#10;MJ/1vqaYaNvynh4Hn4sQwi5BBYX3dSKlywoy6Ia2Jg7c1TYGfYBNLnWDbQg3lfyJorE0WHJoKLCm&#10;ZUHZ7XA3ClK73ut2G/9l8eW6Ss+b+44vqVKDfreYgPDU+Y/47d7oMD+G1y/hADn7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65T/3AAAAA2wAAAA8AAAAAAAAAAAAAAAAA&#10;oQIAAGRycy9kb3ducmV2LnhtbFBLBQYAAAAABAAEAPkAAACOAwAAAAA=&#10;" strokeweight="1pt">
                  <v:stroke startarrowwidth="narrow" startarrowlength="long" endarrowwidth="narrow" endarrowlength="long"/>
                </v:line>
                <v:rect id="Rectangle 1171" o:spid="_x0000_s1064" style="position:absolute;left:3240;top:2520;width:938;height:9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fdKr4A&#10;AADbAAAADwAAAGRycy9kb3ducmV2LnhtbERPy4rCMBTdD/gP4QruxlSFQatRRJB57KwFcXdprm0x&#10;uSlNrO3fTxaCy8N5b3a9NaKj1teOFcymCQjiwumaSwX5+fi5BOEDskbjmBQM5GG3HX1sMNXuySfq&#10;slCKGMI+RQVVCE0qpS8qsuinriGO3M21FkOEbSl1i88Ybo2cJ8mXtFhzbKiwoUNFxT17WAXZ5e9b&#10;P1a/Js95EfKr6YbhIJWajPv9GkSgPrzFL/ePVjCP6+OX+APk9h8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5n3Sq+AAAA2wAAAA8AAAAAAAAAAAAAAAAAmAIAAGRycy9kb3ducmV2&#10;LnhtbFBLBQYAAAAABAAEAPUAAACDAwAAAAA=&#10;" filled="f" stroked="f" strokeweight="1pt">
                  <v:textbox style="mso-fit-shape-to-text:t" inset="1pt,1pt,1pt,1pt">
                    <w:txbxContent>
                      <w:p w:rsidR="00277312" w:rsidRPr="00277312" w:rsidRDefault="00277312" w:rsidP="00277312">
                        <w:r w:rsidRPr="00277312">
                          <w:rPr>
                            <w:position w:val="-28"/>
                          </w:rPr>
                          <w:object w:dxaOrig="740" w:dyaOrig="680">
                            <v:shape id="_x0000_i1040" type="#_x0000_t75" style="width:36.75pt;height:35.25pt" o:ole="">
                              <v:imagedata r:id="rId50" o:title=""/>
                            </v:shape>
                            <o:OLEObject Type="Embed" ProgID="Equation.DSMT4" ShapeID="_x0000_i1040" DrawAspect="Content" ObjectID="_1357985691" r:id="rId51"/>
                          </w:object>
                        </w:r>
                      </w:p>
                    </w:txbxContent>
                  </v:textbox>
                </v:rect>
                <v:rect id="Rectangle 1172" o:spid="_x0000_s1065" style="position:absolute;left:2920;top:3532;width:518;height:11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S1CMIA&#10;AADbAAAADwAAAGRycy9kb3ducmV2LnhtbESPQWvCQBSE7wX/w/KEXopu4kFLdBUtFKR40QpeH9ln&#10;Esy+DdmXmP77riB4HGbmG2a1GVytempD5dlAOk1AEefeVlwYOP9+Tz5BBUG2WHsmA38UYLMeva0w&#10;s/7OR+pPUqgI4ZChgVKkybQOeUkOw9Q3xNG7+tahRNkW2rZ4j3BX61mSzLXDiuNCiQ19lZTfTp0z&#10;0F8uhx2dO532KIuP/U8n1ZyMeR8P2yUooUFe4Wd7bw3MUnh8iT9Ar/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xLUIwgAAANsAAAAPAAAAAAAAAAAAAAAAAJgCAABkcnMvZG93&#10;bnJldi54bWxQSwUGAAAAAAQABAD1AAAAhwMAAAAA&#10;" filled="f" stroked="f">
                  <v:textbox inset="1pt,1pt,1pt,1pt">
                    <w:txbxContent>
                      <w:p w:rsidR="00277312" w:rsidRDefault="00A576D9" w:rsidP="00277312">
                        <w:r>
                          <w:t>(–</w:t>
                        </w:r>
                        <w:r w:rsidR="00277312">
                          <w:t>)</w:t>
                        </w:r>
                      </w:p>
                      <w:p w:rsidR="00277312" w:rsidRDefault="00277312" w:rsidP="00277312"/>
                      <w:p w:rsidR="00277312" w:rsidRDefault="00277312" w:rsidP="00277312">
                        <w:r>
                          <w:t>(+)</w:t>
                        </w:r>
                      </w:p>
                    </w:txbxContent>
                  </v:textbox>
                </v:rect>
                <v:rect id="Rectangle 1173" o:spid="_x0000_s1066" style="position:absolute;left:5962;top:3858;width:338;height: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Bd4cMA&#10;AADbAAAADwAAAGRycy9kb3ducmV2LnhtbESPQWvCQBSE70L/w/KE3nRjoGqjG6kFoXiqtr0/ss8k&#10;Jvt2zW5j+u+7guBxmJlvmPVmMK3oqfO1ZQWzaQKCuLC65lLB99dusgThA7LG1jIp+CMPm/xptMZM&#10;2ysfqD+GUkQI+wwVVCG4TEpfVGTQT60jjt7JdgZDlF0pdYfXCDetTJNkLg3WHBcqdPReUdEcf42C&#10;ZnZ56c96sX9dznmb7j/dj9s5pZ7Hw9sKRKAhPML39odWkKZw+xJ/gM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FBd4cMAAADbAAAADwAAAAAAAAAAAAAAAACYAgAAZHJzL2Rv&#10;d25yZXYueG1sUEsFBgAAAAAEAAQA9QAAAIgDAAAAAA==&#10;" filled="f" stroked="f" strokeweight="1pt">
                  <v:textbox inset="1pt,1pt,1pt,1pt">
                    <w:txbxContent>
                      <w:p w:rsidR="00277312" w:rsidRPr="00277312" w:rsidRDefault="00277312" w:rsidP="00277312">
                        <w:r w:rsidRPr="00277312">
                          <w:rPr>
                            <w:position w:val="-6"/>
                          </w:rPr>
                          <w:object w:dxaOrig="220" w:dyaOrig="320">
                            <v:shape id="_x0000_i1041" type="#_x0000_t75" style="width:11pt;height:16pt" o:ole="">
                              <v:imagedata r:id="rId52" o:title=""/>
                            </v:shape>
                            <o:OLEObject Type="Embed" ProgID="Equation.DSMT4" ShapeID="_x0000_i1041" DrawAspect="Content" ObjectID="_1357985692" r:id="rId53"/>
                          </w:object>
                        </w:r>
                      </w:p>
                    </w:txbxContent>
                  </v:textbox>
                </v:rect>
                <v:rect id="Rectangle 1174" o:spid="_x0000_s1067" style="position:absolute;left:4224;top:4835;width:456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z4esQA&#10;AADbAAAADwAAAGRycy9kb3ducmV2LnhtbESPQWvCQBSE74X+h+UVetNNIlWbukoVhOJJbXt/ZF+T&#10;NNm3a3Yb4793BaHHYWa+YRarwbSip87XlhWk4wQEcWF1zaWCr8/taA7CB2SNrWVScCEPq+XjwwJz&#10;bc98oP4YShEh7HNUUIXgcil9UZFBP7aOOHo/tjMYouxKqTs8R7hpZZYkU2mw5rhQoaNNRUVz/DMK&#10;mvT00v/q2e51PuV1ttu7b7d1Sj0/De9vIAIN4T98b39oBdkEbl/iD5DL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Mc+HrEAAAA2wAAAA8AAAAAAAAAAAAAAAAAmAIAAGRycy9k&#10;b3ducmV2LnhtbFBLBQYAAAAABAAEAPUAAACJAwAAAAA=&#10;" filled="f" stroked="f" strokeweight="1pt">
                  <v:textbox inset="1pt,1pt,1pt,1pt">
                    <w:txbxContent>
                      <w:p w:rsidR="00277312" w:rsidRPr="00277312" w:rsidRDefault="00277312" w:rsidP="00277312">
                        <w:r w:rsidRPr="00277312">
                          <w:rPr>
                            <w:position w:val="-6"/>
                          </w:rPr>
                          <w:object w:dxaOrig="300" w:dyaOrig="220">
                            <v:shape id="_x0000_i1042" type="#_x0000_t75" style="width:15pt;height:11pt" o:ole="">
                              <v:imagedata r:id="rId54" o:title=""/>
                            </v:shape>
                            <o:OLEObject Type="Embed" ProgID="Equation.DSMT4" ShapeID="_x0000_i1042" DrawAspect="Content" ObjectID="_1357985693" r:id="rId55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A576D9">
        <w:t>11)</w:t>
      </w:r>
    </w:p>
    <w:p w:rsidR="00A576D9" w:rsidRDefault="00A576D9"/>
    <w:p w:rsidR="00A576D9" w:rsidRDefault="00A576D9"/>
    <w:p w:rsidR="00A576D9" w:rsidRDefault="00A576D9"/>
    <w:p w:rsidR="00A576D9" w:rsidRDefault="00A576D9">
      <w:r>
        <w:t>/3</w:t>
      </w:r>
    </w:p>
    <w:p w:rsidR="00A576D9" w:rsidRDefault="00A576D9"/>
    <w:p w:rsidR="00A576D9" w:rsidRDefault="00A576D9"/>
    <w:p w:rsidR="00A576D9" w:rsidRDefault="00A576D9"/>
    <w:p w:rsidR="00A576D9" w:rsidRDefault="00A576D9"/>
    <w:p w:rsidR="00A576D9" w:rsidRDefault="00A0201E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48895</wp:posOffset>
                </wp:positionV>
                <wp:extent cx="2199005" cy="266700"/>
                <wp:effectExtent l="0" t="1270" r="1270" b="4445"/>
                <wp:wrapNone/>
                <wp:docPr id="2" name="Text Box 1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900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76D9" w:rsidRDefault="00A576D9">
                            <w:r>
                              <w:t>(–) electrons flow from (–) to (+)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00" o:spid="_x0000_s1068" type="#_x0000_t202" style="position:absolute;margin-left:63pt;margin-top:3.85pt;width:173.15pt;height:21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" filled="f" stroked="f">
                <v:textbox style="mso-fit-shape-to-text:t">
                  <w:txbxContent>
                    <w:p w:rsidR="00A576D9" w:rsidRDefault="00A576D9">
                      <w:r>
                        <w:t>(–) electrons flow from (–) to (+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48895</wp:posOffset>
                </wp:positionV>
                <wp:extent cx="2974340" cy="266700"/>
                <wp:effectExtent l="0" t="1270" r="0" b="4445"/>
                <wp:wrapNone/>
                <wp:docPr id="1" name="Text Box 1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434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576D9" w:rsidRDefault="00A576D9">
                            <w:pPr>
                              <w:rPr>
                                <w:noProof/>
                              </w:rPr>
                            </w:pPr>
                            <w:r>
                              <w:t>(+) conventional current flows from (+) to (–)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01" o:spid="_x0000_s1069" type="#_x0000_t202" style="position:absolute;margin-left:279pt;margin-top:3.85pt;width:234.2pt;height:21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" filled="f" stroked="f">
                <v:textbox style="mso-fit-shape-to-text:t">
                  <w:txbxContent>
                    <w:p w:rsidR="00A576D9" w:rsidRDefault="00A576D9">
                      <w:pPr>
                        <w:rPr>
                          <w:noProof/>
                        </w:rPr>
                      </w:pPr>
                      <w:r>
                        <w:t>(+) conventional current flows from (+) to (–)</w:t>
                      </w:r>
                    </w:p>
                  </w:txbxContent>
                </v:textbox>
              </v:shape>
            </w:pict>
          </mc:Fallback>
        </mc:AlternateContent>
      </w:r>
    </w:p>
    <w:p w:rsidR="00A576D9" w:rsidRDefault="00A576D9">
      <w:r>
        <w:t xml:space="preserve">            </w:t>
      </w:r>
    </w:p>
    <w:p w:rsidR="00A576D9" w:rsidRDefault="00A576D9"/>
    <w:p w:rsidR="00384745" w:rsidRDefault="00384745" w:rsidP="00277312">
      <w:bookmarkStart w:id="0" w:name="_GoBack"/>
      <w:bookmarkEnd w:id="0"/>
    </w:p>
    <w:sectPr w:rsidR="00384745" w:rsidSect="00664103">
      <w:headerReference w:type="even" r:id="rId56"/>
      <w:headerReference w:type="default" r:id="rId57"/>
      <w:footerReference w:type="even" r:id="rId58"/>
      <w:footerReference w:type="default" r:id="rId59"/>
      <w:pgSz w:w="12240" w:h="15840"/>
      <w:pgMar w:top="720" w:right="1440" w:bottom="720" w:left="144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90C2D" w:rsidRDefault="00990C2D">
      <w:r>
        <w:separator/>
      </w:r>
    </w:p>
  </w:endnote>
  <w:endnote w:type="continuationSeparator" w:id="0">
    <w:p w:rsidR="00990C2D" w:rsidRDefault="00990C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Pr="004C251A" w:rsidRDefault="00664103" w:rsidP="00664103">
    <w:pPr>
      <w:pStyle w:val="Footer"/>
      <w:tabs>
        <w:tab w:val="clear" w:pos="8640"/>
        <w:tab w:val="right" w:pos="9180"/>
      </w:tabs>
      <w:rPr>
        <w:szCs w:val="20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7ED1F7E7" wp14:editId="58204BA2">
          <wp:extent cx="838200" cy="297180"/>
          <wp:effectExtent l="0" t="0" r="0" b="7620"/>
          <wp:docPr id="45" name="Picture 45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4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4C251A">
      <w:tab/>
    </w:r>
    <w:r w:rsidR="004C251A" w:rsidRPr="00991DBF">
      <w:rPr>
        <w:sz w:val="20"/>
        <w:szCs w:val="20"/>
      </w:rPr>
      <w:t>1</w:t>
    </w:r>
    <w:r w:rsidR="004C251A">
      <w:rPr>
        <w:sz w:val="20"/>
        <w:szCs w:val="20"/>
      </w:rPr>
      <w:t>8</w:t>
    </w:r>
    <w:r w:rsidR="004C251A" w:rsidRPr="00991DBF">
      <w:rPr>
        <w:sz w:val="20"/>
        <w:szCs w:val="20"/>
      </w:rPr>
      <w:t xml:space="preserve"> – </w:t>
    </w:r>
    <w:r w:rsidR="004C251A" w:rsidRPr="00991DBF">
      <w:rPr>
        <w:rStyle w:val="PageNumber"/>
        <w:sz w:val="20"/>
        <w:szCs w:val="20"/>
      </w:rPr>
      <w:fldChar w:fldCharType="begin"/>
    </w:r>
    <w:r w:rsidR="004C251A" w:rsidRPr="00991DBF">
      <w:rPr>
        <w:rStyle w:val="PageNumber"/>
        <w:sz w:val="20"/>
        <w:szCs w:val="20"/>
      </w:rPr>
      <w:instrText xml:space="preserve"> PAGE </w:instrText>
    </w:r>
    <w:r w:rsidR="004C251A" w:rsidRPr="00991DBF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2</w:t>
    </w:r>
    <w:r w:rsidR="004C251A" w:rsidRPr="00991DBF">
      <w:rPr>
        <w:rStyle w:val="PageNumber"/>
        <w:sz w:val="20"/>
        <w:szCs w:val="20"/>
      </w:rPr>
      <w:fldChar w:fldCharType="end"/>
    </w:r>
    <w:r w:rsidR="004C251A">
      <w:rPr>
        <w:rStyle w:val="PageNumber"/>
        <w:sz w:val="20"/>
        <w:szCs w:val="20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90C2D" w:rsidRDefault="00990C2D">
      <w:r>
        <w:separator/>
      </w:r>
    </w:p>
  </w:footnote>
  <w:footnote w:type="continuationSeparator" w:id="0">
    <w:p w:rsidR="00990C2D" w:rsidRDefault="00990C2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6962D4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A5A8F" w:rsidRDefault="00FA5A8F" w:rsidP="00384745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5A8F" w:rsidRDefault="00FA5A8F" w:rsidP="00384745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7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0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1"/>
  </w:num>
  <w:num w:numId="5">
    <w:abstractNumId w:val="6"/>
  </w:num>
  <w:num w:numId="6">
    <w:abstractNumId w:val="7"/>
  </w:num>
  <w:num w:numId="7">
    <w:abstractNumId w:val="11"/>
  </w:num>
  <w:num w:numId="8">
    <w:abstractNumId w:val="10"/>
  </w:num>
  <w:num w:numId="9">
    <w:abstractNumId w:val="13"/>
  </w:num>
  <w:num w:numId="10">
    <w:abstractNumId w:val="9"/>
  </w:num>
  <w:num w:numId="11">
    <w:abstractNumId w:val="12"/>
  </w:num>
  <w:num w:numId="12">
    <w:abstractNumId w:val="2"/>
  </w:num>
  <w:num w:numId="13">
    <w:abstractNumId w:val="3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4745"/>
    <w:rsid w:val="00006839"/>
    <w:rsid w:val="00024966"/>
    <w:rsid w:val="0006007B"/>
    <w:rsid w:val="00070DBA"/>
    <w:rsid w:val="0008777F"/>
    <w:rsid w:val="000921FD"/>
    <w:rsid w:val="000A06D6"/>
    <w:rsid w:val="000E0DA2"/>
    <w:rsid w:val="000E1A86"/>
    <w:rsid w:val="000F02CD"/>
    <w:rsid w:val="00101CFB"/>
    <w:rsid w:val="0011757B"/>
    <w:rsid w:val="00136409"/>
    <w:rsid w:val="00170A38"/>
    <w:rsid w:val="001903DB"/>
    <w:rsid w:val="001E11E2"/>
    <w:rsid w:val="001E18B6"/>
    <w:rsid w:val="001E1C0F"/>
    <w:rsid w:val="001F54E5"/>
    <w:rsid w:val="00217529"/>
    <w:rsid w:val="002463B2"/>
    <w:rsid w:val="00265E77"/>
    <w:rsid w:val="00277312"/>
    <w:rsid w:val="00297EA6"/>
    <w:rsid w:val="002D0A1D"/>
    <w:rsid w:val="002E3A14"/>
    <w:rsid w:val="002E4E38"/>
    <w:rsid w:val="002E759C"/>
    <w:rsid w:val="002E7E1C"/>
    <w:rsid w:val="002F5551"/>
    <w:rsid w:val="00301FAC"/>
    <w:rsid w:val="00346535"/>
    <w:rsid w:val="00355E8A"/>
    <w:rsid w:val="00363F79"/>
    <w:rsid w:val="00384745"/>
    <w:rsid w:val="00390537"/>
    <w:rsid w:val="00397B69"/>
    <w:rsid w:val="003A62B9"/>
    <w:rsid w:val="003C0C70"/>
    <w:rsid w:val="003E1663"/>
    <w:rsid w:val="003E49D7"/>
    <w:rsid w:val="003E4E91"/>
    <w:rsid w:val="003F35D8"/>
    <w:rsid w:val="00416961"/>
    <w:rsid w:val="00421F81"/>
    <w:rsid w:val="00450740"/>
    <w:rsid w:val="00465E12"/>
    <w:rsid w:val="004708B7"/>
    <w:rsid w:val="004902F0"/>
    <w:rsid w:val="004B07ED"/>
    <w:rsid w:val="004C251A"/>
    <w:rsid w:val="004D187D"/>
    <w:rsid w:val="004D44ED"/>
    <w:rsid w:val="004F1682"/>
    <w:rsid w:val="0050222C"/>
    <w:rsid w:val="005066DD"/>
    <w:rsid w:val="00547507"/>
    <w:rsid w:val="00563D40"/>
    <w:rsid w:val="00570017"/>
    <w:rsid w:val="0057176C"/>
    <w:rsid w:val="005B20CC"/>
    <w:rsid w:val="005B7B58"/>
    <w:rsid w:val="005C2417"/>
    <w:rsid w:val="00611343"/>
    <w:rsid w:val="00664103"/>
    <w:rsid w:val="006962D4"/>
    <w:rsid w:val="006A2D0C"/>
    <w:rsid w:val="006A57F2"/>
    <w:rsid w:val="006B3FA8"/>
    <w:rsid w:val="006F28F2"/>
    <w:rsid w:val="006F4B05"/>
    <w:rsid w:val="00703856"/>
    <w:rsid w:val="00707C49"/>
    <w:rsid w:val="00712F56"/>
    <w:rsid w:val="0072073B"/>
    <w:rsid w:val="00721418"/>
    <w:rsid w:val="007340A9"/>
    <w:rsid w:val="00755C5C"/>
    <w:rsid w:val="00755CD5"/>
    <w:rsid w:val="007B17B8"/>
    <w:rsid w:val="007B691E"/>
    <w:rsid w:val="007D4B41"/>
    <w:rsid w:val="007E7433"/>
    <w:rsid w:val="007E7845"/>
    <w:rsid w:val="00806624"/>
    <w:rsid w:val="008256EF"/>
    <w:rsid w:val="00830DD3"/>
    <w:rsid w:val="00852F2A"/>
    <w:rsid w:val="00873E49"/>
    <w:rsid w:val="00886776"/>
    <w:rsid w:val="008935A1"/>
    <w:rsid w:val="008A0B23"/>
    <w:rsid w:val="008A769A"/>
    <w:rsid w:val="008B0423"/>
    <w:rsid w:val="008B54F5"/>
    <w:rsid w:val="008C7E7A"/>
    <w:rsid w:val="008D5698"/>
    <w:rsid w:val="0095232E"/>
    <w:rsid w:val="009819D2"/>
    <w:rsid w:val="00990C2D"/>
    <w:rsid w:val="009A2A8B"/>
    <w:rsid w:val="009F365B"/>
    <w:rsid w:val="009F57AB"/>
    <w:rsid w:val="00A0201E"/>
    <w:rsid w:val="00A56312"/>
    <w:rsid w:val="00A576D9"/>
    <w:rsid w:val="00A623A7"/>
    <w:rsid w:val="00A764C4"/>
    <w:rsid w:val="00AB6B9E"/>
    <w:rsid w:val="00AD2E4D"/>
    <w:rsid w:val="00B30917"/>
    <w:rsid w:val="00B611B3"/>
    <w:rsid w:val="00B6245F"/>
    <w:rsid w:val="00B74559"/>
    <w:rsid w:val="00B772E8"/>
    <w:rsid w:val="00BA4B16"/>
    <w:rsid w:val="00BC009E"/>
    <w:rsid w:val="00BC63E8"/>
    <w:rsid w:val="00BD2FA6"/>
    <w:rsid w:val="00BE0268"/>
    <w:rsid w:val="00BE54B3"/>
    <w:rsid w:val="00BE79A3"/>
    <w:rsid w:val="00C026F4"/>
    <w:rsid w:val="00C05126"/>
    <w:rsid w:val="00C13D5C"/>
    <w:rsid w:val="00C244C6"/>
    <w:rsid w:val="00C338FB"/>
    <w:rsid w:val="00C402E4"/>
    <w:rsid w:val="00C43F4C"/>
    <w:rsid w:val="00C669CE"/>
    <w:rsid w:val="00C83809"/>
    <w:rsid w:val="00C85E65"/>
    <w:rsid w:val="00C95FC6"/>
    <w:rsid w:val="00CB11DE"/>
    <w:rsid w:val="00D410E3"/>
    <w:rsid w:val="00D436C7"/>
    <w:rsid w:val="00D53E81"/>
    <w:rsid w:val="00D87DB7"/>
    <w:rsid w:val="00DD76DB"/>
    <w:rsid w:val="00DF0056"/>
    <w:rsid w:val="00DF0B3F"/>
    <w:rsid w:val="00E33476"/>
    <w:rsid w:val="00E36300"/>
    <w:rsid w:val="00E45642"/>
    <w:rsid w:val="00E51B7E"/>
    <w:rsid w:val="00E61B5B"/>
    <w:rsid w:val="00E955DC"/>
    <w:rsid w:val="00EB733F"/>
    <w:rsid w:val="00ED2365"/>
    <w:rsid w:val="00ED7499"/>
    <w:rsid w:val="00EF1E97"/>
    <w:rsid w:val="00EF7218"/>
    <w:rsid w:val="00F20C8E"/>
    <w:rsid w:val="00F61F0D"/>
    <w:rsid w:val="00F71C0F"/>
    <w:rsid w:val="00F7293A"/>
    <w:rsid w:val="00F72E15"/>
    <w:rsid w:val="00F752D6"/>
    <w:rsid w:val="00F94311"/>
    <w:rsid w:val="00FA14BA"/>
    <w:rsid w:val="00FA5A8F"/>
    <w:rsid w:val="00FC2E68"/>
    <w:rsid w:val="00FD6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24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563D4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A020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201E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384745"/>
    <w:rPr>
      <w:vanish/>
      <w:color w:val="FF0000"/>
    </w:rPr>
  </w:style>
  <w:style w:type="paragraph" w:styleId="Header">
    <w:name w:val="header"/>
    <w:basedOn w:val="Normal"/>
    <w:rsid w:val="0038474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84745"/>
  </w:style>
  <w:style w:type="paragraph" w:styleId="Footer">
    <w:name w:val="footer"/>
    <w:basedOn w:val="Normal"/>
    <w:rsid w:val="00384745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63D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563D40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A0201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201E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5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160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18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4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header" Target="header2.xml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6.wmf"/><Relationship Id="rId52" Type="http://schemas.openxmlformats.org/officeDocument/2006/relationships/image" Target="media/image170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8.wmf"/><Relationship Id="rId5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30.wmf"/><Relationship Id="rId46" Type="http://schemas.openxmlformats.org/officeDocument/2006/relationships/image" Target="media/image17.wmf"/><Relationship Id="rId59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7</Words>
  <Characters>32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30</vt:lpstr>
    </vt:vector>
  </TitlesOfParts>
  <Company>Calgary Board of Education</Company>
  <LinksUpToDate>false</LinksUpToDate>
  <CharactersWithSpaces>3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30</dc:title>
  <dc:creator>Ron Licht</dc:creator>
  <cp:lastModifiedBy>Ron H Licht</cp:lastModifiedBy>
  <cp:revision>6</cp:revision>
  <cp:lastPrinted>2016-05-25T20:48:00Z</cp:lastPrinted>
  <dcterms:created xsi:type="dcterms:W3CDTF">2011-01-31T20:28:00Z</dcterms:created>
  <dcterms:modified xsi:type="dcterms:W3CDTF">2016-05-25T2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</Properties>
</file>